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516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38"/>
        <w:gridCol w:w="13830"/>
      </w:tblGrid>
      <w:tr w:rsidR="00B81A1E" w:rsidRPr="001B2608" w:rsidTr="006254AD">
        <w:trPr>
          <w:trHeight w:hRule="exact" w:val="284"/>
        </w:trPr>
        <w:tc>
          <w:tcPr>
            <w:tcW w:w="15168" w:type="dxa"/>
            <w:gridSpan w:val="2"/>
            <w:shd w:val="clear" w:color="auto" w:fill="A6A6A6"/>
            <w:tcMar>
              <w:top w:w="28" w:type="dxa"/>
              <w:bottom w:w="28" w:type="dxa"/>
            </w:tcMar>
          </w:tcPr>
          <w:p w:rsidR="00B81A1E" w:rsidRPr="00176944" w:rsidRDefault="00B81A1E" w:rsidP="00E96D4B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176944">
              <w:rPr>
                <w:rFonts w:ascii="Arial" w:hAnsi="Arial" w:cs="Arial"/>
                <w:b/>
                <w:sz w:val="18"/>
                <w:szCs w:val="18"/>
              </w:rPr>
              <w:t>Guidance on the use of codes for this mark scheme</w:t>
            </w:r>
          </w:p>
        </w:tc>
      </w:tr>
      <w:tr w:rsidR="00B81A1E" w:rsidRPr="001B2608" w:rsidTr="006254AD">
        <w:trPr>
          <w:trHeight w:hRule="exact" w:val="284"/>
        </w:trPr>
        <w:tc>
          <w:tcPr>
            <w:tcW w:w="1338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3830" w:type="dxa"/>
            <w:tcMar>
              <w:top w:w="28" w:type="dxa"/>
              <w:bottom w:w="28" w:type="dxa"/>
            </w:tcMar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B81A1E" w:rsidRPr="001B2608" w:rsidTr="006254AD">
        <w:trPr>
          <w:trHeight w:hRule="exact" w:val="284"/>
        </w:trPr>
        <w:tc>
          <w:tcPr>
            <w:tcW w:w="1338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3830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B81A1E" w:rsidRPr="001B2608" w:rsidTr="006254AD">
        <w:trPr>
          <w:trHeight w:hRule="exact" w:val="284"/>
        </w:trPr>
        <w:tc>
          <w:tcPr>
            <w:tcW w:w="1338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3830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Working  mark</w:t>
            </w:r>
          </w:p>
        </w:tc>
      </w:tr>
      <w:tr w:rsidR="00B81A1E" w:rsidRPr="001B2608" w:rsidTr="006254AD">
        <w:trPr>
          <w:trHeight w:hRule="exact" w:val="284"/>
        </w:trPr>
        <w:tc>
          <w:tcPr>
            <w:tcW w:w="1338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3830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  <w:tr w:rsidR="00B81A1E" w:rsidRPr="001B2608" w:rsidTr="006254AD">
        <w:trPr>
          <w:trHeight w:hRule="exact" w:val="284"/>
        </w:trPr>
        <w:tc>
          <w:tcPr>
            <w:tcW w:w="1338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3830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B81A1E" w:rsidRPr="001B2608" w:rsidTr="006254AD">
        <w:trPr>
          <w:trHeight w:hRule="exact" w:val="284"/>
        </w:trPr>
        <w:tc>
          <w:tcPr>
            <w:tcW w:w="1338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3830" w:type="dxa"/>
          </w:tcPr>
          <w:p w:rsidR="00B81A1E" w:rsidRPr="001B2608" w:rsidRDefault="00B81A1E" w:rsidP="00E96D4B">
            <w:pPr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</w:tbl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Default="00B81A1E" w:rsidP="00DC5B77">
      <w:pPr>
        <w:rPr>
          <w:rFonts w:ascii="Arial" w:hAnsi="Arial" w:cs="Arial"/>
          <w:sz w:val="18"/>
          <w:szCs w:val="18"/>
        </w:rPr>
      </w:pPr>
    </w:p>
    <w:p w:rsidR="00B81A1E" w:rsidRPr="001B2608" w:rsidRDefault="00B81A1E" w:rsidP="00DC5B77">
      <w:pPr>
        <w:rPr>
          <w:rFonts w:ascii="Arial" w:hAnsi="Arial" w:cs="Arial"/>
          <w:sz w:val="18"/>
          <w:szCs w:val="18"/>
        </w:rPr>
      </w:pPr>
    </w:p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99"/>
        <w:gridCol w:w="3813"/>
        <w:gridCol w:w="3383"/>
        <w:gridCol w:w="760"/>
        <w:gridCol w:w="686"/>
        <w:gridCol w:w="4693"/>
        <w:gridCol w:w="822"/>
      </w:tblGrid>
      <w:tr w:rsidR="00B81A1E" w:rsidRPr="001B2608" w:rsidTr="001533DF">
        <w:tc>
          <w:tcPr>
            <w:tcW w:w="999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Question</w:t>
            </w:r>
          </w:p>
        </w:tc>
        <w:tc>
          <w:tcPr>
            <w:tcW w:w="3813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Working</w:t>
            </w:r>
          </w:p>
        </w:tc>
        <w:tc>
          <w:tcPr>
            <w:tcW w:w="3383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Answer</w:t>
            </w: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Mark</w:t>
            </w:r>
          </w:p>
        </w:tc>
        <w:tc>
          <w:tcPr>
            <w:tcW w:w="68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/>
                <w:bCs/>
                <w:sz w:val="18"/>
                <w:szCs w:val="18"/>
              </w:rPr>
              <w:t>AO</w:t>
            </w:r>
          </w:p>
        </w:tc>
        <w:tc>
          <w:tcPr>
            <w:tcW w:w="4693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Notes</w:t>
            </w:r>
          </w:p>
        </w:tc>
        <w:tc>
          <w:tcPr>
            <w:tcW w:w="822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Grade</w:t>
            </w:r>
          </w:p>
        </w:tc>
      </w:tr>
      <w:tr w:rsidR="00B81A1E" w:rsidRPr="001B2608" w:rsidTr="001533DF">
        <w:trPr>
          <w:trHeight w:val="2228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 </w:t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Example</w:t>
            </w:r>
          </w:p>
          <w:p w:rsidR="00B81A1E" w:rsidRPr="001B2608" w:rsidRDefault="00B81A1E" w:rsidP="007D102E">
            <w:pPr>
              <w:spacing w:before="65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+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5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(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5) = 3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c </w:t>
            </w:r>
            <w:r w:rsidRPr="001B2608">
              <w:rPr>
                <w:rFonts w:ascii="Arial" w:hAnsi="Arial" w:cs="Arial"/>
                <w:sz w:val="18"/>
                <w:szCs w:val="18"/>
              </w:rPr>
              <w:t>+ 15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Example</w:t>
            </w:r>
          </w:p>
          <w:p w:rsidR="00B81A1E" w:rsidRPr="001B2608" w:rsidRDefault="00B81A1E" w:rsidP="007D102E">
            <w:pPr>
              <w:spacing w:before="57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w w:val="105"/>
                <w:sz w:val="18"/>
                <w:szCs w:val="18"/>
              </w:rPr>
              <w:t>3</w:t>
            </w:r>
            <w:r w:rsidRPr="007D102E">
              <w:rPr>
                <w:rFonts w:ascii="Arial" w:hAnsi="Arial" w:cs="Arial"/>
                <w:spacing w:val="-1"/>
                <w:w w:val="105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w w:val="105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spacing w:val="-1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9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w w:val="105"/>
                <w:sz w:val="18"/>
                <w:szCs w:val="18"/>
              </w:rPr>
              <w:t>6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Example</w:t>
            </w:r>
          </w:p>
          <w:p w:rsidR="00B81A1E" w:rsidRPr="001B2608" w:rsidRDefault="00B81A1E" w:rsidP="00DD4A49">
            <w:pPr>
              <w:spacing w:before="70" w:after="0" w:line="233" w:lineRule="exact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DD4A49">
              <w:rPr>
                <w:rStyle w:val="algebraemChar"/>
                <w:rFonts w:cs="Arial"/>
                <w:iCs/>
                <w:szCs w:val="18"/>
              </w:rPr>
              <w:t>n</w:t>
            </w:r>
            <w:r w:rsidRPr="00DD4A49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1"/>
                <w:w w:val="105"/>
                <w:position w:val="7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pacing w:val="-1"/>
                <w:w w:val="105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3</w:t>
            </w:r>
            <w:r w:rsidRPr="00DD4A49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</w:p>
          <w:p w:rsidR="00B81A1E" w:rsidRPr="001B2608" w:rsidRDefault="00B81A1E" w:rsidP="00DD4A49">
            <w:pPr>
              <w:spacing w:after="0" w:line="227" w:lineRule="exact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9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18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(2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>3)</w:t>
            </w:r>
            <w:r w:rsidRPr="00DD4A49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w w:val="105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×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6</w:t>
            </w:r>
            <w:r w:rsidRPr="001B2608">
              <w:rPr>
                <w:rFonts w:ascii="Arial" w:hAnsi="Arial" w:cs="Arial"/>
                <w:color w:val="231F20"/>
                <w:spacing w:val="-2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36</w:t>
            </w: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means 2 × 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which is different from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2. 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D0D2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means </w:t>
            </w:r>
            <w:r w:rsidRPr="00FD0D2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× </w:t>
            </w:r>
            <w:r w:rsidRPr="00FD0D2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hich is different from 2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. 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D1D0E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IDMAS for 2</w:t>
            </w:r>
            <w:r w:rsidRPr="00DD4A4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lls you to calculate the power first. BIDMAS for (2</w:t>
            </w:r>
            <w:r w:rsidRPr="00DD4A4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Cs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lls you that you do the calculation inside the bracket first.</w:t>
            </w: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D1D0E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414B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</w:t>
            </w:r>
            <w:r>
              <w:rPr>
                <w:rFonts w:ascii="Arial" w:hAnsi="Arial" w:cs="Arial"/>
                <w:sz w:val="18"/>
                <w:szCs w:val="18"/>
              </w:rPr>
              <w:t>; a</w:t>
            </w:r>
            <w:r w:rsidRPr="001B2608">
              <w:rPr>
                <w:rFonts w:ascii="Arial" w:hAnsi="Arial" w:cs="Arial"/>
                <w:sz w:val="18"/>
                <w:szCs w:val="18"/>
              </w:rPr>
              <w:t>n example could b</w:t>
            </w:r>
            <w:r>
              <w:rPr>
                <w:rFonts w:ascii="Arial" w:hAnsi="Arial" w:cs="Arial"/>
                <w:sz w:val="18"/>
                <w:szCs w:val="18"/>
              </w:rPr>
              <w:t>e given to support the argument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n additional mark can be given for identifying the excep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hich is when </w:t>
            </w:r>
            <w:r w:rsidRPr="007D102E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>
              <w:rPr>
                <w:rFonts w:ascii="Arial" w:hAnsi="Arial" w:cs="Arial"/>
                <w:sz w:val="18"/>
                <w:szCs w:val="18"/>
              </w:rPr>
              <w:t>= 2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ultiplying out the brackets to show that the two expressions are not equivalent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</w:t>
            </w:r>
            <w:r>
              <w:rPr>
                <w:rFonts w:ascii="Arial" w:hAnsi="Arial" w:cs="Arial"/>
                <w:sz w:val="18"/>
                <w:szCs w:val="18"/>
              </w:rPr>
              <w:t>; a</w:t>
            </w:r>
            <w:r w:rsidRPr="001B2608">
              <w:rPr>
                <w:rFonts w:ascii="Arial" w:hAnsi="Arial" w:cs="Arial"/>
                <w:sz w:val="18"/>
                <w:szCs w:val="18"/>
              </w:rPr>
              <w:t>n example could b</w:t>
            </w:r>
            <w:r>
              <w:rPr>
                <w:rFonts w:ascii="Arial" w:hAnsi="Arial" w:cs="Arial"/>
                <w:sz w:val="18"/>
                <w:szCs w:val="18"/>
              </w:rPr>
              <w:t>e given to support the argument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n additional mark can be given for identifying the exception which is when </w:t>
            </w:r>
            <w:r w:rsidRPr="00FD0D25">
              <w:rPr>
                <w:rStyle w:val="algebraemChar"/>
                <w:rFonts w:cs="Arial"/>
                <w:iCs/>
                <w:szCs w:val="18"/>
              </w:rPr>
              <w:t xml:space="preserve">n </w:t>
            </w:r>
            <w:r>
              <w:rPr>
                <w:rFonts w:ascii="Arial" w:hAnsi="Arial" w:cs="Arial"/>
                <w:sz w:val="18"/>
                <w:szCs w:val="18"/>
              </w:rPr>
              <w:t>= 2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8213C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n explanation</w:t>
            </w:r>
            <w:r>
              <w:rPr>
                <w:rFonts w:ascii="Arial" w:hAnsi="Arial" w:cs="Arial"/>
                <w:sz w:val="18"/>
                <w:szCs w:val="18"/>
              </w:rPr>
              <w:t>; a</w:t>
            </w:r>
            <w:r w:rsidRPr="001B2608">
              <w:rPr>
                <w:rFonts w:ascii="Arial" w:hAnsi="Arial" w:cs="Arial"/>
                <w:sz w:val="18"/>
                <w:szCs w:val="18"/>
              </w:rPr>
              <w:t>n example could be given to support the argument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1533DF">
        <w:trPr>
          <w:trHeight w:hRule="exact" w:val="28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7D102E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1533DF">
        <w:trPr>
          <w:trHeight w:val="1934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 letter, say </w:t>
            </w:r>
            <w:r w:rsidRPr="004E0AD8">
              <w:rPr>
                <w:rStyle w:val="algebraemChar"/>
                <w:rFonts w:cs="Arial"/>
                <w:iCs/>
                <w:szCs w:val="18"/>
              </w:rPr>
              <w:t>f</w:t>
            </w:r>
            <w:r w:rsidRPr="001B2608">
              <w:rPr>
                <w:rFonts w:ascii="Arial" w:hAnsi="Arial" w:cs="Arial"/>
                <w:sz w:val="18"/>
                <w:szCs w:val="18"/>
              </w:rPr>
              <w:t>, stands for an unknown if it is in an equation such as 3</w:t>
            </w:r>
            <w:r w:rsidRPr="004E0AD8">
              <w:rPr>
                <w:rStyle w:val="Emphasis"/>
                <w:iCs/>
              </w:rPr>
              <w:t xml:space="preserve">f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2 = 14. Then </w:t>
            </w:r>
            <w:r w:rsidRPr="004E0AD8">
              <w:rPr>
                <w:rStyle w:val="Emphasis"/>
                <w:iCs/>
              </w:rPr>
              <w:t xml:space="preserve">f </w:t>
            </w:r>
            <w:r w:rsidRPr="001B2608">
              <w:rPr>
                <w:rFonts w:ascii="Arial" w:hAnsi="Arial" w:cs="Arial"/>
                <w:sz w:val="18"/>
                <w:szCs w:val="18"/>
              </w:rPr>
              <w:t>= 4 is the only number that satisfies this equation.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2D1D0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 letter stands for 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variable if it is part of an equation that has more than two letters,</w:t>
            </w:r>
            <w:r>
              <w:rPr>
                <w:rFonts w:ascii="Arial" w:hAnsi="Arial" w:cs="Arial"/>
                <w:sz w:val="18"/>
                <w:szCs w:val="18"/>
              </w:rPr>
              <w:t xml:space="preserve"> e.g.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πr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, where both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re variables that will be different for different values of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r </w:t>
            </w:r>
            <w:r w:rsidRPr="00DA631A">
              <w:rPr>
                <w:rStyle w:val="algebraemChar"/>
                <w:rFonts w:cs="Arial"/>
                <w:iCs/>
                <w:szCs w:val="18"/>
              </w:rPr>
              <w:t>r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2D1D0E" w:rsidRDefault="00B81A1E" w:rsidP="002D1D0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clear explanation </w:t>
            </w:r>
          </w:p>
          <w:p w:rsidR="00B81A1E" w:rsidRPr="001B2608" w:rsidRDefault="00B81A1E" w:rsidP="006F4BD2">
            <w:pPr>
              <w:spacing w:before="120"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an example alongside the explanation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a clear explanation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n example alongside the explanation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1533DF">
        <w:trPr>
          <w:trHeight w:hRule="exact" w:val="28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99"/>
        <w:gridCol w:w="3813"/>
        <w:gridCol w:w="3383"/>
        <w:gridCol w:w="760"/>
        <w:gridCol w:w="686"/>
        <w:gridCol w:w="4693"/>
        <w:gridCol w:w="822"/>
      </w:tblGrid>
      <w:tr w:rsidR="00B81A1E" w:rsidRPr="001B2608" w:rsidTr="001533DF">
        <w:trPr>
          <w:trHeight w:val="2070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5(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4) = 5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20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eedback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Don’t forget to multiply out both terms in the bracket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(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2) = 6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12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eedback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Don’t forget 6(…..) </w:t>
            </w:r>
            <w:r>
              <w:rPr>
                <w:rFonts w:ascii="Arial" w:hAnsi="Arial" w:cs="Arial"/>
                <w:sz w:val="18"/>
                <w:szCs w:val="18"/>
              </w:rPr>
              <w:t xml:space="preserve">means </w:t>
            </w:r>
            <w:r w:rsidRPr="00976E15">
              <w:rPr>
                <w:rFonts w:ascii="Arial" w:hAnsi="Arial" w:cs="Arial"/>
                <w:b/>
                <w:sz w:val="18"/>
                <w:szCs w:val="18"/>
              </w:rPr>
              <w:t xml:space="preserve">multiply </w:t>
            </w:r>
            <w:r>
              <w:rPr>
                <w:rFonts w:ascii="Arial" w:hAnsi="Arial" w:cs="Arial"/>
                <w:sz w:val="18"/>
                <w:szCs w:val="18"/>
              </w:rPr>
              <w:t>both terms by 6.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–3(4 – 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) = –12 + 3</w:t>
            </w:r>
            <w:r w:rsidRPr="00C45FD0">
              <w:rPr>
                <w:rStyle w:val="algebraemChar"/>
                <w:rFonts w:cs="Arial"/>
                <w:iCs/>
                <w:szCs w:val="18"/>
              </w:rPr>
              <w:t>s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eedback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Don’t forget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(……) means </w:t>
            </w:r>
            <w:r w:rsidRPr="00976E15">
              <w:rPr>
                <w:rFonts w:ascii="Arial" w:hAnsi="Arial" w:cs="Arial"/>
                <w:b/>
                <w:sz w:val="18"/>
                <w:szCs w:val="18"/>
              </w:rPr>
              <w:t>multipl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oth ter</w:t>
            </w:r>
            <w:r>
              <w:rPr>
                <w:rFonts w:ascii="Arial" w:hAnsi="Arial" w:cs="Arial"/>
                <w:sz w:val="18"/>
                <w:szCs w:val="18"/>
              </w:rPr>
              <w:t>ms by 6 and minus × minus = …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15 – (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4) = 1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4 = 15 + 4 – 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19 – 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B81A1E" w:rsidRPr="001B2608" w:rsidRDefault="00B81A1E" w:rsidP="0038213C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sz w:val="18"/>
                <w:szCs w:val="18"/>
              </w:rPr>
              <w:t>F</w:t>
            </w:r>
            <w:r w:rsidRPr="001B2608">
              <w:rPr>
                <w:rFonts w:ascii="Arial" w:hAnsi="Arial" w:cs="Arial"/>
                <w:sz w:val="18"/>
                <w:szCs w:val="18"/>
              </w:rPr>
              <w:t>eedback</w:t>
            </w:r>
            <w:r>
              <w:rPr>
                <w:rFonts w:ascii="Arial" w:hAnsi="Arial" w:cs="Arial"/>
                <w:sz w:val="18"/>
                <w:szCs w:val="18"/>
              </w:rPr>
              <w:t xml:space="preserve">:  </w:t>
            </w:r>
            <w:r w:rsidRPr="001B2608">
              <w:rPr>
                <w:rFonts w:ascii="Arial" w:hAnsi="Arial" w:cs="Arial"/>
                <w:sz w:val="18"/>
                <w:szCs w:val="18"/>
              </w:rPr>
              <w:t>Don’t forget –(</w:t>
            </w:r>
            <w:r w:rsidRPr="00DB2FBF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) means multiply each term in</w:t>
            </w:r>
            <w:r>
              <w:rPr>
                <w:rFonts w:ascii="Arial" w:hAnsi="Arial" w:cs="Arial"/>
                <w:sz w:val="18"/>
                <w:szCs w:val="18"/>
              </w:rPr>
              <w:t>sid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bracket</w:t>
            </w:r>
            <w:r>
              <w:rPr>
                <w:rFonts w:ascii="Arial" w:hAnsi="Arial" w:cs="Arial"/>
                <w:sz w:val="18"/>
                <w:szCs w:val="18"/>
              </w:rPr>
              <w:t>s by –</w:t>
            </w:r>
            <w:r w:rsidRPr="001B2608">
              <w:rPr>
                <w:rFonts w:ascii="Arial" w:hAnsi="Arial" w:cs="Arial"/>
                <w:sz w:val="18"/>
                <w:szCs w:val="18"/>
              </w:rPr>
              <w:t>1 and that the – in</w:t>
            </w:r>
            <w:r>
              <w:rPr>
                <w:rFonts w:ascii="Arial" w:hAnsi="Arial" w:cs="Arial"/>
                <w:sz w:val="18"/>
                <w:szCs w:val="18"/>
              </w:rPr>
              <w:t>sid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bracket</w:t>
            </w: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elongs to the 4 to make it – 4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Default="00B81A1E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FD0D25" w:rsidRDefault="00B81A1E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uitable feedback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 for suitable feedback</w:t>
            </w: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</w:t>
            </w:r>
            <w:r>
              <w:rPr>
                <w:rFonts w:ascii="Arial" w:hAnsi="Arial" w:cs="Arial"/>
                <w:sz w:val="18"/>
                <w:szCs w:val="18"/>
              </w:rPr>
              <w:t>orrectly expanding the brackets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uitable feedback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correctly </w:t>
            </w:r>
            <w:r>
              <w:rPr>
                <w:rFonts w:ascii="Arial" w:hAnsi="Arial" w:cs="Arial"/>
                <w:sz w:val="18"/>
                <w:szCs w:val="18"/>
              </w:rPr>
              <w:t>expanding the brackets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uitable feedback</w:t>
            </w:r>
          </w:p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1533DF">
        <w:trPr>
          <w:trHeight w:hRule="exact" w:val="28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DA631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A50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B81A1E" w:rsidRDefault="00B81A1E" w:rsidP="00EA508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1533DF">
        <w:trPr>
          <w:trHeight w:val="1920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tart with numbers that work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80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27pt" o:ole="">
                  <v:imagedata r:id="rId7" o:title=""/>
                </v:shape>
                <o:OLEObject Type="Embed" ProgID="Equation.DSMT4" ShapeID="_x0000_i1025" DrawAspect="Content" ObjectID="_1494416099" r:id="rId8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.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629B5">
              <w:rPr>
                <w:position w:val="-20"/>
              </w:rPr>
              <w:object w:dxaOrig="820" w:dyaOrig="540">
                <v:shape id="_x0000_i1026" type="#_x0000_t75" style="width:40.5pt;height:27pt" o:ole="">
                  <v:imagedata r:id="rId9" o:title=""/>
                </v:shape>
                <o:OLEObject Type="Embed" ProgID="Equation.DSMT4" ShapeID="_x0000_i1026" DrawAspect="Content" ObjectID="_1494416100" r:id="rId10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will satisfy condition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tart with a formula</w:t>
            </w:r>
            <w:r>
              <w:rPr>
                <w:rFonts w:ascii="Arial" w:hAnsi="Arial" w:cs="Arial"/>
                <w:sz w:val="18"/>
                <w:szCs w:val="18"/>
              </w:rPr>
              <w:t>. e.g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87FF7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0629B5">
              <w:rPr>
                <w:position w:val="-20"/>
              </w:rPr>
              <w:object w:dxaOrig="1060" w:dyaOrig="540">
                <v:shape id="_x0000_i1027" type="#_x0000_t75" style="width:51.75pt;height:27pt" o:ole="">
                  <v:imagedata r:id="rId11" o:title=""/>
                </v:shape>
                <o:OLEObject Type="Embed" ProgID="Equation.DSMT4" ShapeID="_x0000_i1027" DrawAspect="Content" ObjectID="_1494416101" r:id="rId12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Substitute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.5,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 to find </w:t>
            </w:r>
            <w:r w:rsidRPr="00987FF7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5 = 18 – 8 +</w:t>
            </w:r>
            <w:r w:rsidRPr="006F4BD2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F4BD2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B81A1E" w:rsidRDefault="00B81A1E" w:rsidP="00260E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6F4BD2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629B5">
              <w:rPr>
                <w:position w:val="-20"/>
              </w:rPr>
              <w:object w:dxaOrig="1060" w:dyaOrig="540">
                <v:shape id="_x0000_i1028" type="#_x0000_t75" style="width:51.75pt;height:27pt" o:ole="">
                  <v:imagedata r:id="rId13" o:title=""/>
                </v:shape>
                <o:OLEObject Type="Embed" ProgID="Equation.DSMT4" ShapeID="_x0000_i1028" DrawAspect="Content" ObjectID="_1494416102" r:id="rId14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satisfies conditio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260E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260E0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260E01" w:rsidRDefault="00B81A1E" w:rsidP="00260E01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FA61DE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260E01">
            <w:pPr>
              <w:spacing w:after="0" w:line="240" w:lineRule="auto"/>
              <w:ind w:left="75"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irst method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starting with numbers</w:t>
            </w:r>
          </w:p>
          <w:p w:rsidR="00B81A1E" w:rsidRDefault="00B81A1E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1 for an example that works</w:t>
            </w:r>
          </w:p>
          <w:p w:rsidR="00B81A1E" w:rsidRPr="001B2608" w:rsidRDefault="00B81A1E" w:rsidP="006F4BD2">
            <w:pPr>
              <w:tabs>
                <w:tab w:val="left" w:pos="2295"/>
              </w:tabs>
              <w:spacing w:before="79"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before="34" w:after="0" w:line="240" w:lineRule="auto"/>
              <w:ind w:left="75" w:right="-102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</w:t>
            </w:r>
            <w:r w:rsidRPr="001B2608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>f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or</w:t>
            </w:r>
            <w:r w:rsidRPr="001B2608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econd method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starting with a formula</w:t>
            </w:r>
          </w:p>
          <w:p w:rsidR="00B81A1E" w:rsidRDefault="00B81A1E" w:rsidP="006F4BD2">
            <w:pPr>
              <w:tabs>
                <w:tab w:val="left" w:pos="2295"/>
              </w:tabs>
              <w:spacing w:before="79"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60E01">
            <w:pPr>
              <w:tabs>
                <w:tab w:val="left" w:pos="2295"/>
              </w:tabs>
              <w:spacing w:before="120"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60E01">
            <w:pPr>
              <w:tabs>
                <w:tab w:val="left" w:pos="2295"/>
              </w:tabs>
              <w:spacing w:after="0" w:line="240" w:lineRule="auto"/>
              <w:ind w:left="275" w:right="212" w:hanging="200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1 for an example that works</w:t>
            </w:r>
          </w:p>
          <w:p w:rsidR="00B81A1E" w:rsidRDefault="00B81A1E" w:rsidP="00260E01">
            <w:pPr>
              <w:tabs>
                <w:tab w:val="left" w:pos="2295"/>
              </w:tabs>
              <w:spacing w:after="0" w:line="240" w:lineRule="auto"/>
              <w:ind w:left="275" w:hanging="200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21D0D">
            <w:pPr>
              <w:tabs>
                <w:tab w:val="left" w:pos="2295"/>
              </w:tabs>
              <w:spacing w:after="0" w:line="240" w:lineRule="auto"/>
              <w:ind w:left="74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sz w:val="18"/>
                <w:szCs w:val="18"/>
              </w:rPr>
              <w:t>clear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mplete solution showing two dif</w:t>
            </w:r>
            <w:r>
              <w:rPr>
                <w:rFonts w:ascii="Arial" w:hAnsi="Arial" w:cs="Arial"/>
                <w:sz w:val="18"/>
                <w:szCs w:val="18"/>
              </w:rPr>
              <w:t>ferent methods and two examples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421D0D">
        <w:trPr>
          <w:trHeight w:hRule="exact" w:val="57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6F4BD2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6F4BD2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4" w:after="0" w:line="240" w:lineRule="auto"/>
              <w:ind w:left="75"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1533DF">
        <w:trPr>
          <w:trHeight w:val="653"/>
        </w:trPr>
        <w:tc>
          <w:tcPr>
            <w:tcW w:w="999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381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720" w:dyaOrig="540">
                <v:shape id="_x0000_i1029" type="#_x0000_t75" style="width:34.5pt;height:27pt" o:ole="">
                  <v:imagedata r:id="rId15" o:title=""/>
                </v:shape>
                <o:OLEObject Type="Embed" ProgID="Equation.DSMT4" ShapeID="_x0000_i1029" DrawAspect="Content" ObjectID="_1494416103" r:id="rId16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0629B5">
              <w:rPr>
                <w:position w:val="-20"/>
              </w:rPr>
              <w:object w:dxaOrig="720" w:dyaOrig="540">
                <v:shape id="_x0000_i1030" type="#_x0000_t75" style="width:34.5pt;height:27pt" o:ole="">
                  <v:imagedata r:id="rId17" o:title=""/>
                </v:shape>
                <o:OLEObject Type="Embed" ProgID="Equation.DSMT4" ShapeID="_x0000_i1030" DrawAspect="Content" ObjectID="_1494416104" r:id="rId18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6F4BD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</w:p>
        </w:tc>
        <w:tc>
          <w:tcPr>
            <w:tcW w:w="760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9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4F3A4E">
            <w:pPr>
              <w:spacing w:after="0" w:line="240" w:lineRule="auto"/>
              <w:ind w:right="87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 for factorising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5"/>
                <w:w w:val="105"/>
                <w:sz w:val="18"/>
                <w:szCs w:val="18"/>
              </w:rPr>
              <w:t>A1 for any correct expression</w:t>
            </w:r>
          </w:p>
        </w:tc>
        <w:tc>
          <w:tcPr>
            <w:tcW w:w="82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1533DF">
        <w:trPr>
          <w:trHeight w:hRule="exact" w:val="284"/>
        </w:trPr>
        <w:tc>
          <w:tcPr>
            <w:tcW w:w="999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83" w:type="dxa"/>
            <w:vMerge/>
            <w:tcMar>
              <w:top w:w="28" w:type="dxa"/>
              <w:bottom w:w="28" w:type="dxa"/>
            </w:tcMar>
          </w:tcPr>
          <w:p w:rsidR="00B81A1E" w:rsidRPr="000629B5" w:rsidRDefault="00B81A1E" w:rsidP="006F4BD2">
            <w:pPr>
              <w:spacing w:after="0" w:line="240" w:lineRule="auto"/>
            </w:pPr>
          </w:p>
        </w:tc>
        <w:tc>
          <w:tcPr>
            <w:tcW w:w="760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010DB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10DB8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9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260E01">
            <w:pPr>
              <w:spacing w:before="34" w:after="0" w:line="240" w:lineRule="auto"/>
              <w:ind w:right="87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2"/>
        <w:gridCol w:w="15"/>
        <w:gridCol w:w="3819"/>
        <w:gridCol w:w="20"/>
        <w:gridCol w:w="3354"/>
        <w:gridCol w:w="765"/>
        <w:gridCol w:w="686"/>
        <w:gridCol w:w="4688"/>
        <w:gridCol w:w="827"/>
      </w:tblGrid>
      <w:tr w:rsidR="00B81A1E" w:rsidRPr="001B2608" w:rsidTr="00606A3B">
        <w:trPr>
          <w:trHeight w:val="1830"/>
        </w:trPr>
        <w:tc>
          <w:tcPr>
            <w:tcW w:w="99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</w:t>
            </w:r>
          </w:p>
        </w:tc>
        <w:tc>
          <w:tcPr>
            <w:tcW w:w="3819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base length be 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then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>height will be 3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rea of triangle = </w:t>
            </w:r>
            <w:r w:rsidRPr="000629B5">
              <w:rPr>
                <w:position w:val="-20"/>
              </w:rPr>
              <w:object w:dxaOrig="200" w:dyaOrig="520">
                <v:shape id="_x0000_i1031" type="#_x0000_t75" style="width:9.75pt;height:25.5pt" o:ole="">
                  <v:imagedata r:id="rId19" o:title=""/>
                </v:shape>
                <o:OLEObject Type="Embed" ProgID="Equation.DSMT4" ShapeID="_x0000_i1031" DrawAspect="Content" ObjectID="_1494416105" r:id="rId20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× base × height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0629B5">
              <w:rPr>
                <w:position w:val="-20"/>
              </w:rPr>
              <w:object w:dxaOrig="200" w:dyaOrig="520">
                <v:shape id="_x0000_i1032" type="#_x0000_t75" style="width:9.75pt;height:25.5pt" o:ole="">
                  <v:imagedata r:id="rId19" o:title=""/>
                </v:shape>
                <o:OLEObject Type="Embed" ProgID="Equation.DSMT4" ShapeID="_x0000_i1032" DrawAspect="Content" ObjectID="_1494416106" r:id="rId21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 xml:space="preserve">b </w:t>
            </w:r>
            <w:r w:rsidRPr="001B2608">
              <w:rPr>
                <w:rFonts w:ascii="Arial" w:hAnsi="Arial" w:cs="Arial"/>
                <w:sz w:val="18"/>
                <w:szCs w:val="18"/>
              </w:rPr>
              <w:t>× 3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0629B5">
              <w:rPr>
                <w:position w:val="-20"/>
              </w:rPr>
              <w:object w:dxaOrig="200" w:dyaOrig="520">
                <v:shape id="_x0000_i1033" type="#_x0000_t75" style="width:9.75pt;height:25.5pt" o:ole="">
                  <v:imagedata r:id="rId22" o:title=""/>
                </v:shape>
                <o:OLEObject Type="Embed" ProgID="Equation.DSMT4" ShapeID="_x0000_i1033" DrawAspect="Content" ObjectID="_1494416107" r:id="rId23"/>
              </w:objec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Where </w:t>
            </w:r>
            <w:r w:rsidRPr="00010DB8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200" w:dyaOrig="520">
                <v:shape id="_x0000_i1034" type="#_x0000_t75" style="width:9.75pt;height:25.5pt" o:ole="">
                  <v:imagedata r:id="rId22" o:title=""/>
                </v:shape>
                <o:OLEObject Type="Embed" ProgID="Equation.DSMT4" ShapeID="_x0000_i1034" DrawAspect="Content" ObjectID="_1494416108" r:id="rId24"/>
              </w:object>
            </w: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629B5">
              <w:rPr>
                <w:position w:val="-20"/>
              </w:rPr>
              <w:object w:dxaOrig="480" w:dyaOrig="520">
                <v:shape id="_x0000_i1035" type="#_x0000_t75" style="width:23.25pt;height:25.5pt" o:ole="">
                  <v:imagedata r:id="rId25" o:title=""/>
                </v:shape>
                <o:OLEObject Type="Embed" ProgID="Equation.DSMT4" ShapeID="_x0000_i1035" DrawAspect="Content" ObjectID="_1494416109" r:id="rId26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= 4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10DB8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height is 3 × 2 which is 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c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stating variables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stating triangle formula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correct expression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M1 for equating 6 with found expression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A1 for </w:t>
            </w:r>
            <w:r w:rsidRPr="000B648F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6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cm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9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9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0B648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B648F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1245"/>
        </w:trPr>
        <w:tc>
          <w:tcPr>
            <w:tcW w:w="99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0B648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3819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oys</w:t>
            </w:r>
            <w:r>
              <w:rPr>
                <w:rFonts w:ascii="Arial" w:hAnsi="Arial" w:cs="Arial"/>
                <w:sz w:val="18"/>
                <w:szCs w:val="18"/>
              </w:rPr>
              <w:t xml:space="preserve"> get: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n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red egg each from each of 4 girls 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4 red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ne green egg </w:t>
            </w:r>
            <w:r>
              <w:rPr>
                <w:rFonts w:ascii="Arial" w:hAnsi="Arial" w:cs="Arial"/>
                <w:sz w:val="18"/>
                <w:szCs w:val="18"/>
              </w:rPr>
              <w:t xml:space="preserve">from </w:t>
            </w:r>
            <w:r w:rsidRPr="001B2608">
              <w:rPr>
                <w:rFonts w:ascii="Arial" w:hAnsi="Arial" w:cs="Arial"/>
                <w:sz w:val="18"/>
                <w:szCs w:val="18"/>
              </w:rPr>
              <w:t>each other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green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Girls</w:t>
            </w:r>
            <w:r>
              <w:rPr>
                <w:rFonts w:ascii="Arial" w:hAnsi="Arial" w:cs="Arial"/>
                <w:sz w:val="18"/>
                <w:szCs w:val="18"/>
              </w:rPr>
              <w:t xml:space="preserve"> get: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n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lue egg from each of the 2 boys 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8 blue</w:t>
            </w:r>
          </w:p>
          <w:p w:rsidR="00B81A1E" w:rsidRPr="001B2608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>ne yellow egg from each other</w:t>
            </w:r>
            <w:r>
              <w:rPr>
                <w:rFonts w:ascii="Arial" w:hAnsi="Arial" w:cs="Arial"/>
                <w:sz w:val="18"/>
                <w:szCs w:val="18"/>
              </w:rPr>
              <w:br/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 yellow eggs each                             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B2608">
              <w:rPr>
                <w:rFonts w:ascii="Arial" w:hAnsi="Arial" w:cs="Arial"/>
                <w:sz w:val="18"/>
                <w:szCs w:val="18"/>
              </w:rPr>
              <w:t>12 yellow</w:t>
            </w:r>
            <w:r>
              <w:rPr>
                <w:rFonts w:ascii="Arial" w:hAnsi="Arial" w:cs="Arial"/>
                <w:sz w:val="18"/>
                <w:szCs w:val="18"/>
              </w:rPr>
              <w:t xml:space="preserve"> altogether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B10475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10475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4 red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2 green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8 blue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12 yellow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complete clear solu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9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7D102E" w:rsidRDefault="00B81A1E" w:rsidP="000B648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19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4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0B648F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B648F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1140"/>
        </w:trPr>
        <w:tc>
          <w:tcPr>
            <w:tcW w:w="99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B81A1E" w:rsidRPr="007D102E" w:rsidRDefault="00B81A1E" w:rsidP="000B648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e</w:t>
            </w:r>
          </w:p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f</w:t>
            </w:r>
          </w:p>
        </w:tc>
        <w:tc>
          <w:tcPr>
            <w:tcW w:w="3839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bi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bi stopped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12 minutes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ryn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y 1.8 km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4.5 km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nother suitable question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suitable question using a linear function</w:t>
            </w:r>
          </w:p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a suitable graph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9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7D102E" w:rsidRDefault="00B81A1E" w:rsidP="000B648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39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0B648F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B648F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  <w:lang w:val="pt-BR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B648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2804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9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D102E" w:rsidRDefault="00B81A1E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Need to find both times when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ubstitute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6 m/s into the equat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16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  <w:lang w:val="fr-FR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–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  <w:t xml:space="preserve">2 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= 0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</w:pP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(16 –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 xml:space="preserve">) = 0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 xml:space="preserve">so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  <w:lang w:val="fr-FR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= 0 or (16 –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lang w:val="fr-FR"/>
              </w:rPr>
              <w:t>) = 0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 xml:space="preserve">    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= 0   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 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6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.2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Maximum </w:t>
            </w:r>
            <w:r w:rsidRPr="001B2608">
              <w:rPr>
                <w:rFonts w:ascii="Arial" w:hAnsi="Arial" w:cs="Arial"/>
                <w:sz w:val="18"/>
                <w:szCs w:val="18"/>
              </w:rPr>
              <w:t>height = 16 × 1.6 – 5 × 1.6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25.6 – 12.8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12.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m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GB"/>
              </w:rPr>
            </w:pPr>
            <w:r w:rsidRPr="00AA07A3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u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.2 s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976E1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etting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0 and 3.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3.2 seconds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1B2608">
              <w:rPr>
                <w:rFonts w:ascii="Arial" w:hAnsi="Arial" w:cs="Arial"/>
                <w:i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.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12.8 m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Default="00B81A1E" w:rsidP="00AA07A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AA07A3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3585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 a</w:t>
            </w:r>
          </w:p>
          <w:p w:rsidR="00B81A1E" w:rsidRPr="007D102E" w:rsidRDefault="00B81A1E" w:rsidP="001533DF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D102E" w:rsidRDefault="00B81A1E" w:rsidP="00AA07A3">
            <w:pPr>
              <w:tabs>
                <w:tab w:val="left" w:pos="27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AA07A3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976E1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</w:t>
            </w: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ut</w:t>
            </w:r>
            <w:r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036" type="#_x0000_t75" style="width:7.5pt;height:15pt" o:ole="">
                  <v:imagedata r:id="rId27" o:title=""/>
                </v:shape>
                <o:OLEObject Type="Embed" ProgID="Equation.DSMT4" ShapeID="_x0000_i1036" DrawAspect="Content" ObjectID="_1494416110" r:id="rId28"/>
              </w:object>
            </w:r>
            <w:r w:rsidRPr="00AA07A3">
              <w:rPr>
                <w:rStyle w:val="algebraemChar"/>
                <w:rFonts w:cs="Arial"/>
                <w:iCs/>
                <w:szCs w:val="18"/>
              </w:rPr>
              <w:t>g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ssuming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g </w:t>
            </w:r>
            <w:r w:rsidRPr="001B2608">
              <w:rPr>
                <w:rFonts w:ascii="Arial" w:hAnsi="Arial" w:cs="Arial"/>
                <w:sz w:val="18"/>
                <w:szCs w:val="18"/>
              </w:rPr>
              <w:t>= 10, given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 xml:space="preserve"> 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si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θ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nd assuming suitable value for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θ</w:t>
            </w:r>
            <w:r w:rsidRPr="001B2608">
              <w:rPr>
                <w:rFonts w:ascii="Arial" w:hAnsi="Arial" w:cs="Arial"/>
                <w:sz w:val="18"/>
                <w:szCs w:val="18"/>
              </w:rPr>
              <w:t>, for example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30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in 30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 xml:space="preserve"> = –</w:t>
            </w:r>
            <w:r w:rsidRPr="001B2608">
              <w:rPr>
                <w:rFonts w:ascii="Arial" w:hAnsi="Arial" w:cs="Arial"/>
                <w:sz w:val="18"/>
                <w:szCs w:val="18"/>
              </w:rPr>
              <w:t>5</w:t>
            </w:r>
            <w:r w:rsidRPr="00976E15">
              <w:rPr>
                <w:i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  <w:r w:rsidRPr="00976E15">
              <w:rPr>
                <w:i/>
                <w:sz w:val="18"/>
                <w:szCs w:val="18"/>
              </w:rPr>
              <w:t>t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mplet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square to give: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629B5">
              <w:rPr>
                <w:position w:val="-20"/>
              </w:rPr>
              <w:object w:dxaOrig="1420" w:dyaOrig="520">
                <v:shape id="_x0000_i1037" type="#_x0000_t75" style="width:67.5pt;height:25.5pt" o:ole="">
                  <v:imagedata r:id="rId29" o:title=""/>
                </v:shape>
                <o:OLEObject Type="Embed" ProgID="Equation.DSMT4" ShapeID="_x0000_i1037" DrawAspect="Content" ObjectID="_1494416111" r:id="rId30"/>
              </w:object>
            </w:r>
            <w:r>
              <w:t xml:space="preserve"> = 0</w:t>
            </w:r>
          </w:p>
          <w:p w:rsidR="00B81A1E" w:rsidRPr="00421D0D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omparing this to the equation of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horse will reach its maximum at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4.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>
              <w:rPr>
                <w:rFonts w:ascii="Arial" w:hAnsi="Arial" w:cs="Arial"/>
                <w:sz w:val="18"/>
                <w:szCs w:val="18"/>
              </w:rPr>
              <w:t>Substitute this into s = –</w:t>
            </w:r>
            <w:r w:rsidRPr="001B2608">
              <w:rPr>
                <w:rFonts w:ascii="Arial" w:hAnsi="Arial" w:cs="Arial"/>
                <w:sz w:val="18"/>
                <w:szCs w:val="18"/>
              </w:rPr>
              <w:t>5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t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o give </w:t>
            </w:r>
            <w:r w:rsidRPr="00AA07A3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8 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arabol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/quadratic equation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9283E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8 m</w:t>
            </w:r>
          </w:p>
          <w:p w:rsidR="00B81A1E" w:rsidRPr="001B2608" w:rsidRDefault="00B81A1E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uitable justification, e.g. </w:t>
            </w:r>
            <w:r>
              <w:rPr>
                <w:rFonts w:ascii="Arial" w:hAnsi="Arial" w:cs="Arial"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es it does, the horse is in the air for 0.8 s and jumps 0.8 m into the air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E70E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1B2608" w:rsidRDefault="00B81A1E" w:rsidP="008E70E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ither of these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EC for stating suitable ass</w:t>
            </w:r>
            <w:r>
              <w:rPr>
                <w:rFonts w:ascii="Arial" w:hAnsi="Arial" w:cs="Arial"/>
                <w:sz w:val="18"/>
                <w:szCs w:val="18"/>
              </w:rPr>
              <w:t>umptions for the starting point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 suitable method for finding greatest height, could also be sketch graph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itable comparison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</w:t>
            </w:r>
            <w:r>
              <w:rPr>
                <w:rFonts w:ascii="Arial" w:hAnsi="Arial" w:cs="Arial"/>
                <w:sz w:val="18"/>
                <w:szCs w:val="18"/>
              </w:rPr>
              <w:t>for f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rom the initial assumption</w:t>
            </w:r>
          </w:p>
          <w:p w:rsidR="00B81A1E" w:rsidRDefault="00B81A1E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E70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39283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39283E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2508"/>
        </w:trPr>
        <w:tc>
          <w:tcPr>
            <w:tcW w:w="982" w:type="dxa"/>
            <w:vMerge w:val="restart"/>
          </w:tcPr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1 a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E70B4F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4F3A4E">
            <w:pPr>
              <w:tabs>
                <w:tab w:val="left" w:pos="284"/>
              </w:tabs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2A21EA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 w:val="restart"/>
          </w:tcPr>
          <w:p w:rsidR="00B81A1E" w:rsidRPr="00606A3B" w:rsidRDefault="006254AD" w:rsidP="005D6D97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14" o:spid="_x0000_i1038" type="#_x0000_t75" style="width:135.75pt;height:112.5pt;visibility:visible">
                  <v:imagedata r:id="rId31" o:title=""/>
                </v:shape>
              </w:pict>
            </w:r>
          </w:p>
          <w:p w:rsidR="00B81A1E" w:rsidRPr="00606A3B" w:rsidRDefault="00B81A1E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This graph shows expected sales for the different prices charged. If he prices his snowboard at more than £257 demand will be 0.</w:t>
            </w:r>
          </w:p>
          <w:p w:rsidR="00B81A1E" w:rsidRPr="00606A3B" w:rsidRDefault="00B81A1E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5D6D97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The graph also shows that the cheaper the snowboards, the more he will sell. But he needs to consider his charges to make sense of it all.</w:t>
            </w:r>
          </w:p>
          <w:p w:rsidR="00B81A1E" w:rsidRPr="00606A3B" w:rsidRDefault="00B81A1E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Number sold = 450 00 – 17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B81A1E" w:rsidRPr="00606A3B" w:rsidRDefault="00B81A1E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Sales = number sold ×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 xml:space="preserve"> P</w:t>
            </w: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 xml:space="preserve">        = (45 000 – 17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>)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B81A1E" w:rsidRPr="00606A3B" w:rsidRDefault="00B81A1E" w:rsidP="00222EBD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Costs = set-up fees + manufacturing costs per board</w:t>
            </w:r>
          </w:p>
        </w:tc>
        <w:tc>
          <w:tcPr>
            <w:tcW w:w="3354" w:type="dxa"/>
            <w:vMerge w:val="restart"/>
          </w:tcPr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inimum demand = 1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>So 1 = 45 000 – 175</w:t>
            </w:r>
            <w:r w:rsidRPr="00606A3B">
              <w:rPr>
                <w:i/>
                <w:sz w:val="18"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>175</w:t>
            </w:r>
            <w:r w:rsidRPr="00606A3B">
              <w:rPr>
                <w:i/>
                <w:sz w:val="18"/>
                <w:szCs w:val="18"/>
              </w:rPr>
              <w:t xml:space="preserve">P </w:t>
            </w:r>
            <w:r w:rsidRPr="00606A3B">
              <w:rPr>
                <w:rFonts w:ascii="Arial" w:hAnsi="Arial" w:cs="Arial"/>
                <w:sz w:val="18"/>
                <w:szCs w:val="18"/>
              </w:rPr>
              <w:t>= 44 999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</w:r>
            <w:r w:rsidRPr="00606A3B">
              <w:rPr>
                <w:i/>
                <w:sz w:val="18"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06A3B">
              <w:rPr>
                <w:rFonts w:ascii="Arial" w:hAnsi="Arial" w:cs="Arial"/>
                <w:position w:val="-18"/>
                <w:sz w:val="18"/>
                <w:szCs w:val="18"/>
              </w:rPr>
              <w:object w:dxaOrig="640" w:dyaOrig="500">
                <v:shape id="_x0000_i1039" type="#_x0000_t75" style="width:32.25pt;height:24.75pt" o:ole="">
                  <v:imagedata r:id="rId32" o:title=""/>
                </v:shape>
                <o:OLEObject Type="Embed" ProgID="Equation.DSMT4" ShapeID="_x0000_i1039" DrawAspect="Content" ObjectID="_1494416112" r:id="rId33"/>
              </w:objec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 xml:space="preserve">   = £257</w:t>
            </w: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Demand = 45 000 + 9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Profit = sales – costs</w:t>
            </w: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Profit = (45 000 – 175</w:t>
            </w:r>
            <w:r w:rsidRPr="00606A3B">
              <w:rPr>
                <w:i/>
                <w:sz w:val="18"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>)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 xml:space="preserve">                 – (45 000 + 9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>= 45 000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– 175</w:t>
            </w:r>
            <w:r w:rsidRPr="00606A3B">
              <w:rPr>
                <w:i/>
                <w:sz w:val="18"/>
                <w:szCs w:val="18"/>
                <w:lang w:val="fr-FR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  <w:t>2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  – 45 000 – 9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  <w:lang w:val="fr-FR"/>
              </w:rPr>
            </w:pP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>=  44 905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– 175</w:t>
            </w:r>
            <w:r w:rsidRPr="00606A3B">
              <w:rPr>
                <w:i/>
                <w:sz w:val="18"/>
                <w:szCs w:val="18"/>
                <w:lang w:val="fr-FR"/>
              </w:rPr>
              <w:t>P</w:t>
            </w:r>
            <w:r w:rsidRPr="00606A3B">
              <w:rPr>
                <w:rFonts w:ascii="Arial" w:hAnsi="Arial" w:cs="Arial"/>
                <w:sz w:val="18"/>
                <w:szCs w:val="18"/>
                <w:vertAlign w:val="superscript"/>
                <w:lang w:val="fr-FR"/>
              </w:rPr>
              <w:t>2</w:t>
            </w:r>
            <w:r w:rsidRPr="00606A3B">
              <w:rPr>
                <w:rFonts w:ascii="Arial" w:hAnsi="Arial" w:cs="Arial"/>
                <w:sz w:val="18"/>
                <w:szCs w:val="18"/>
                <w:lang w:val="fr-FR"/>
              </w:rPr>
              <w:t xml:space="preserve"> – 45 000</w:t>
            </w:r>
          </w:p>
          <w:p w:rsidR="00B81A1E" w:rsidRPr="00606A3B" w:rsidRDefault="00B81A1E" w:rsidP="00606A3B">
            <w:pPr>
              <w:spacing w:before="60" w:after="0" w:line="320" w:lineRule="exact"/>
              <w:ind w:left="102"/>
              <w:rPr>
                <w:rFonts w:ascii="Arial" w:hAnsi="Arial" w:cs="Arial"/>
                <w:sz w:val="18"/>
                <w:szCs w:val="18"/>
                <w:lang w:val="fr-FR"/>
              </w:rPr>
            </w:pPr>
          </w:p>
          <w:p w:rsidR="00B81A1E" w:rsidRPr="00606A3B" w:rsidRDefault="00B81A1E" w:rsidP="006F4BD2">
            <w:pPr>
              <w:spacing w:before="60" w:after="0" w:line="240" w:lineRule="auto"/>
              <w:ind w:left="103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From a graph of this quadratic function, his maximum profit would be approximately £2 850 000 if he sold his boards at £135.</w:t>
            </w:r>
          </w:p>
          <w:p w:rsidR="00B81A1E" w:rsidRPr="00606A3B" w:rsidRDefault="006254AD" w:rsidP="006F4BD2">
            <w:pPr>
              <w:spacing w:before="60" w:after="0" w:line="240" w:lineRule="auto"/>
              <w:ind w:left="103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lastRenderedPageBreak/>
              <w:pict>
                <v:shape id="Picture 15" o:spid="_x0000_i1040" type="#_x0000_t75" style="width:150pt;height:105pt;visibility:visible">
                  <v:imagedata r:id="rId34" o:title=""/>
                </v:shape>
              </w:pic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lastRenderedPageBreak/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 xml:space="preserve"> A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06A3B">
            <w:pPr>
              <w:spacing w:after="0" w:line="14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06A3B">
            <w:pPr>
              <w:spacing w:after="0" w:line="14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06A3B">
            <w:pPr>
              <w:spacing w:after="0" w:line="32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994ED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994ED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a clearly graph drawn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 for method of solving equation when demand = 1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A1 for answer £257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06A3B">
            <w:pPr>
              <w:spacing w:after="0" w:line="14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06A3B">
            <w:pPr>
              <w:spacing w:after="0" w:line="14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a clear explanation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06A3B">
            <w:pPr>
              <w:spacing w:after="0" w:line="32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explaining the relationship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commenting that there will be other costs to take into account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 for setting up the sales equation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M1 for setting up the profit equation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profit between £2 800 000 and £2 900 000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cost of boards between £120 and £140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a drawn graph of the quadratic equation found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B81A1E" w:rsidRPr="001B2608" w:rsidTr="00606A3B">
        <w:trPr>
          <w:trHeight w:hRule="exact" w:val="296"/>
        </w:trPr>
        <w:tc>
          <w:tcPr>
            <w:tcW w:w="982" w:type="dxa"/>
            <w:vMerge/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</w:p>
        </w:tc>
        <w:tc>
          <w:tcPr>
            <w:tcW w:w="3354" w:type="dxa"/>
            <w:vMerge/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39166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391666">
              <w:rPr>
                <w:rFonts w:ascii="Arial" w:hAnsi="Arial" w:cs="Arial"/>
                <w:b/>
                <w:sz w:val="18"/>
                <w:szCs w:val="18"/>
              </w:rPr>
              <w:t>10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2340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1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A77D6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i, v and vi</w:t>
            </w:r>
            <w:r w:rsidR="00B81A1E" w:rsidRPr="001B2608">
              <w:rPr>
                <w:rFonts w:ascii="Arial" w:hAnsi="Arial" w:cs="Arial"/>
                <w:sz w:val="18"/>
                <w:szCs w:val="18"/>
              </w:rPr>
              <w:t xml:space="preserve"> might be difficult as they all involve squaring a term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</w:t>
            </w: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made in ii will be to calculate half of </w:t>
            </w:r>
            <w:r w:rsidRPr="00421D0D">
              <w:rPr>
                <w:i/>
                <w:sz w:val="20"/>
                <w:szCs w:val="20"/>
              </w:rPr>
              <w:t>a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then to square that. The same error can be found in vi where 2</w:t>
            </w:r>
            <w:r w:rsidRPr="00421D0D">
              <w:rPr>
                <w:rStyle w:val="algebraemChar"/>
                <w:rFonts w:cs="Arial"/>
                <w:i w:val="0"/>
                <w:iCs/>
                <w:sz w:val="20"/>
                <w:szCs w:val="20"/>
              </w:rPr>
              <w:t>π</w:t>
            </w:r>
            <w:r w:rsidRPr="00421D0D">
              <w:rPr>
                <w:i/>
                <w:sz w:val="20"/>
                <w:szCs w:val="20"/>
              </w:rPr>
              <w:t xml:space="preserve">r </w:t>
            </w:r>
            <w:r w:rsidRPr="001B2608">
              <w:rPr>
                <w:rFonts w:ascii="Arial" w:hAnsi="Arial" w:cs="Arial"/>
                <w:sz w:val="18"/>
                <w:szCs w:val="18"/>
              </w:rPr>
              <w:t>can be calculated first and then squared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2A6034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ii </w:t>
            </w:r>
            <w:r w:rsidR="00B81A1E" w:rsidRPr="001B2608">
              <w:rPr>
                <w:rFonts w:ascii="Arial" w:hAnsi="Arial" w:cs="Arial"/>
                <w:sz w:val="18"/>
                <w:szCs w:val="18"/>
              </w:rPr>
              <w:t>and</w:t>
            </w:r>
            <w:r w:rsidR="00B81A1E">
              <w:rPr>
                <w:rFonts w:ascii="Arial" w:hAnsi="Arial" w:cs="Arial"/>
                <w:sz w:val="18"/>
                <w:szCs w:val="18"/>
              </w:rPr>
              <w:t xml:space="preserve"> vi are also difficult to re</w:t>
            </w:r>
            <w:r w:rsidR="00B81A1E" w:rsidRPr="001B2608">
              <w:rPr>
                <w:rFonts w:ascii="Arial" w:hAnsi="Arial" w:cs="Arial"/>
                <w:sz w:val="18"/>
                <w:szCs w:val="18"/>
              </w:rPr>
              <w:t>arrange as they involve a quadratic element and it’s not easy to make each variable the subject of the formula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s in rearranging </w:t>
            </w:r>
            <w:r>
              <w:rPr>
                <w:rFonts w:ascii="Arial" w:hAnsi="Arial" w:cs="Arial"/>
                <w:sz w:val="18"/>
                <w:szCs w:val="18"/>
              </w:rPr>
              <w:t xml:space="preserve">the equation </w:t>
            </w:r>
            <w:r w:rsidRPr="00391666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91666">
              <w:rPr>
                <w:rStyle w:val="algebraemChar"/>
                <w:rFonts w:cs="Arial"/>
                <w:iCs/>
                <w:szCs w:val="18"/>
              </w:rPr>
              <w:t>u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0629B5">
              <w:rPr>
                <w:position w:val="-20"/>
              </w:rPr>
              <w:object w:dxaOrig="200" w:dyaOrig="520">
                <v:shape id="_x0000_i1041" type="#_x0000_t75" style="width:9.75pt;height:25.5pt" o:ole="">
                  <v:imagedata r:id="rId35" o:title=""/>
                </v:shape>
                <o:OLEObject Type="Embed" ProgID="Equation.DSMT4" ShapeID="_x0000_i1041" DrawAspect="Content" ObjectID="_1494416113" r:id="rId36"/>
              </w:object>
            </w:r>
            <w:r w:rsidRPr="00391666">
              <w:rPr>
                <w:rStyle w:val="Emphasis"/>
                <w:iCs/>
              </w:rPr>
              <w:t>at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 to make a the subject include:</w:t>
            </w:r>
          </w:p>
          <w:p w:rsidR="00B81A1E" w:rsidRPr="00976E15" w:rsidRDefault="00B81A1E" w:rsidP="00976E15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976E15">
              <w:rPr>
                <w:rFonts w:ascii="Arial" w:hAnsi="Arial" w:cs="Arial"/>
                <w:sz w:val="18"/>
                <w:szCs w:val="18"/>
              </w:rPr>
              <w:t xml:space="preserve">incorrect sign when changing sides, e.g.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s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ut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042" type="#_x0000_t75" style="width:7.5pt;height:15pt" o:ole="">
                  <v:imagedata r:id="rId37" o:title=""/>
                </v:shape>
                <o:OLEObject Type="Embed" ProgID="Equation.DSMT4" ShapeID="_x0000_i1042" DrawAspect="Content" ObjectID="_1494416114" r:id="rId38"/>
              </w:object>
            </w:r>
            <w:r w:rsidRPr="00976E15">
              <w:rPr>
                <w:rStyle w:val="algebraemChar"/>
                <w:rFonts w:cs="Arial"/>
                <w:iCs/>
                <w:szCs w:val="18"/>
              </w:rPr>
              <w:t>at</w:t>
            </w:r>
            <w:r w:rsidRPr="00976E15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B81A1E" w:rsidRPr="00421D0D" w:rsidRDefault="00B81A1E" w:rsidP="00976E15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</w:t>
            </w:r>
            <w:r w:rsidRPr="00976E15">
              <w:rPr>
                <w:rFonts w:ascii="Arial" w:hAnsi="Arial" w:cs="Arial"/>
                <w:sz w:val="18"/>
                <w:szCs w:val="18"/>
              </w:rPr>
              <w:t>ncorrect removal of frac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e.g. </w:t>
            </w:r>
            <w:r w:rsidRPr="00976E15">
              <w:rPr>
                <w:position w:val="-10"/>
              </w:rPr>
              <w:object w:dxaOrig="160" w:dyaOrig="300">
                <v:shape id="_x0000_i1043" type="#_x0000_t75" style="width:7.5pt;height:15pt" o:ole="">
                  <v:imagedata r:id="rId39" o:title=""/>
                </v:shape>
                <o:OLEObject Type="Embed" ProgID="Equation.DSMT4" ShapeID="_x0000_i1043" DrawAspect="Content" ObjectID="_1494416115" r:id="rId40"/>
              </w:objec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to leave </w:t>
            </w:r>
            <w:r w:rsidRPr="00976E15">
              <w:rPr>
                <w:rFonts w:ascii="Arial" w:hAnsi="Arial" w:cs="Arial"/>
                <w:sz w:val="18"/>
                <w:szCs w:val="18"/>
              </w:rPr>
              <w:t>(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s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t</w:t>
            </w:r>
            <w:r w:rsidRPr="00976E15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976E15">
              <w:rPr>
                <w:rStyle w:val="algebraemChar"/>
                <w:rFonts w:cs="Arial"/>
                <w:iCs/>
                <w:szCs w:val="18"/>
              </w:rPr>
              <w:t>at</w:t>
            </w:r>
            <w:r w:rsidRPr="00976E15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976E15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color w:val="9BBB59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62217D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2217D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identifying some exa</w:t>
            </w:r>
            <w:r>
              <w:rPr>
                <w:rFonts w:ascii="Arial" w:hAnsi="Arial" w:cs="Arial"/>
                <w:sz w:val="18"/>
                <w:szCs w:val="18"/>
              </w:rPr>
              <w:t>mples with a valid reason</w:t>
            </w:r>
          </w:p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identification and explanation of classic errors</w:t>
            </w:r>
          </w:p>
          <w:p w:rsidR="00B81A1E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identification and explanation of classic errors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9BBB59"/>
                <w:sz w:val="18"/>
                <w:szCs w:val="18"/>
                <w:highlight w:val="yellow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430E43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30E43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color w:val="9BBB59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1763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976E15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3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d can be difficult because they contain minus signs</w:t>
            </w:r>
            <w:r>
              <w:rPr>
                <w:rFonts w:ascii="Arial" w:hAnsi="Arial" w:cs="Arial"/>
                <w:sz w:val="18"/>
                <w:szCs w:val="18"/>
              </w:rPr>
              <w:t>;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s are </w:t>
            </w:r>
            <w:r>
              <w:rPr>
                <w:rFonts w:ascii="Arial" w:hAnsi="Arial" w:cs="Arial"/>
                <w:sz w:val="18"/>
                <w:szCs w:val="18"/>
              </w:rPr>
              <w:t xml:space="preserve">often </w:t>
            </w:r>
            <w:r w:rsidRPr="001B2608">
              <w:rPr>
                <w:rFonts w:ascii="Arial" w:hAnsi="Arial" w:cs="Arial"/>
                <w:sz w:val="18"/>
                <w:szCs w:val="18"/>
              </w:rPr>
              <w:t>made</w:t>
            </w:r>
            <w:r>
              <w:rPr>
                <w:rFonts w:ascii="Arial" w:hAnsi="Arial" w:cs="Arial"/>
                <w:sz w:val="18"/>
                <w:szCs w:val="18"/>
              </w:rPr>
              <w:t xml:space="preserve"> w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ombining minus sign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 into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2(3 – </w:t>
            </w:r>
            <w:r w:rsidRPr="0030246F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)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</w:t>
            </w:r>
            <w:r>
              <w:rPr>
                <w:rFonts w:ascii="Arial" w:hAnsi="Arial" w:cs="Arial"/>
                <w:sz w:val="18"/>
                <w:szCs w:val="18"/>
              </w:rPr>
              <w:t>commo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is to assume 3 </w:t>
            </w:r>
            <w:r>
              <w:rPr>
                <w:rFonts w:ascii="Arial" w:hAnsi="Arial" w:cs="Arial"/>
                <w:sz w:val="18"/>
                <w:szCs w:val="18"/>
              </w:rPr>
              <w:t>– –</w:t>
            </w:r>
            <w:r w:rsidRPr="001B2608">
              <w:rPr>
                <w:rFonts w:ascii="Arial" w:hAnsi="Arial" w:cs="Arial"/>
                <w:sz w:val="18"/>
                <w:szCs w:val="18"/>
              </w:rPr>
              <w:t>3 is 0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n substituting </w:t>
            </w:r>
            <w:r w:rsidRPr="00421D0D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3 into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z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123C51">
              <w:rPr>
                <w:position w:val="-18"/>
              </w:rPr>
              <w:object w:dxaOrig="859" w:dyaOrig="480">
                <v:shape id="_x0000_i1044" type="#_x0000_t75" style="width:42pt;height:23.25pt" o:ole="">
                  <v:imagedata r:id="rId41" o:title=""/>
                </v:shape>
                <o:OLEObject Type="Embed" ProgID="Equation.DSMT4" ShapeID="_x0000_i1044" DrawAspect="Content" ObjectID="_1494416116" r:id="rId42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 </w:t>
            </w: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is to </w:t>
            </w:r>
            <w:r>
              <w:rPr>
                <w:rFonts w:ascii="Arial" w:hAnsi="Arial" w:cs="Arial"/>
                <w:sz w:val="18"/>
                <w:szCs w:val="18"/>
              </w:rPr>
              <w:t>assum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negative divided by a negative </w:t>
            </w:r>
            <w:r>
              <w:rPr>
                <w:rFonts w:ascii="Arial" w:hAnsi="Arial" w:cs="Arial"/>
                <w:sz w:val="18"/>
                <w:szCs w:val="18"/>
              </w:rPr>
              <w:t xml:space="preserve">gives </w:t>
            </w:r>
            <w:r w:rsidRPr="001B2608">
              <w:rPr>
                <w:rFonts w:ascii="Arial" w:hAnsi="Arial" w:cs="Arial"/>
                <w:sz w:val="18"/>
                <w:szCs w:val="18"/>
              </w:rPr>
              <w:t>a negative answer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 suggestion to avoid these errors is to remember that when multiplying or dividing with positive and negative numbers, same signs means positive, different signs means negative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23C51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23C5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4F3A4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identifying so</w:t>
            </w:r>
            <w:r>
              <w:rPr>
                <w:rFonts w:ascii="Arial" w:hAnsi="Arial" w:cs="Arial"/>
                <w:sz w:val="18"/>
                <w:szCs w:val="18"/>
              </w:rPr>
              <w:t>me examples with a valid reason</w:t>
            </w: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clear identification of one </w:t>
            </w:r>
            <w:r>
              <w:rPr>
                <w:rFonts w:ascii="Arial" w:hAnsi="Arial" w:cs="Arial"/>
                <w:sz w:val="18"/>
                <w:szCs w:val="18"/>
              </w:rPr>
              <w:t>typical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rror with one equation.</w:t>
            </w: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another typical error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23C51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>1 for a satisfactory sugges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39166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30246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30246F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825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14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similarities are that both </w:t>
            </w:r>
            <w:r>
              <w:rPr>
                <w:rFonts w:ascii="Arial" w:hAnsi="Arial" w:cs="Arial"/>
                <w:sz w:val="18"/>
                <w:szCs w:val="18"/>
              </w:rPr>
              <w:t>includ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equals sign and both require the manipulation of term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difference is that in solving an equation you </w:t>
            </w:r>
            <w:r>
              <w:rPr>
                <w:rFonts w:ascii="Arial" w:hAnsi="Arial" w:cs="Arial"/>
                <w:sz w:val="18"/>
                <w:szCs w:val="18"/>
              </w:rPr>
              <w:t>reac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numerical answer, but in rearranging you still have a formula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</w:t>
            </w:r>
            <w:r>
              <w:rPr>
                <w:rFonts w:ascii="Arial" w:hAnsi="Arial" w:cs="Arial"/>
                <w:sz w:val="18"/>
                <w:szCs w:val="18"/>
              </w:rPr>
              <w:t xml:space="preserve"> explanation of similarities</w:t>
            </w: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 of differences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  <w:p w:rsidR="00B81A1E" w:rsidRPr="00C80239" w:rsidRDefault="00B81A1E" w:rsidP="00C80239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1463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976E15">
            <w:pPr>
              <w:spacing w:after="0" w:line="230" w:lineRule="exact"/>
              <w:ind w:left="34" w:right="106"/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n line 2 Phillip</w:t>
            </w:r>
            <w:r w:rsidRPr="001B2608">
              <w:rPr>
                <w:rFonts w:ascii="Arial" w:hAnsi="Arial" w:cs="Arial"/>
                <w:color w:val="231F20"/>
                <w:spacing w:val="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has initially</w:t>
            </w:r>
            <w:r w:rsidRPr="001B2608">
              <w:rPr>
                <w:rFonts w:ascii="Arial" w:hAnsi="Arial" w:cs="Arial"/>
                <w:color w:val="231F20"/>
                <w:w w:val="9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rearranged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AE150B">
              <w:rPr>
                <w:rFonts w:ascii="Arial" w:hAnsi="Arial" w:cs="Arial"/>
                <w:iCs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position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+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2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o</w:t>
            </w:r>
            <w:r w:rsidRPr="001B2608">
              <w:rPr>
                <w:rFonts w:ascii="Arial" w:hAnsi="Arial" w:cs="Arial"/>
                <w:color w:val="231F20"/>
                <w:w w:val="102"/>
                <w:sz w:val="18"/>
                <w:szCs w:val="18"/>
              </w:rPr>
              <w:t xml:space="preserve"> 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8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+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2)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color w:val="231F20"/>
                <w:spacing w:val="10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when he should have factorised it </w:t>
            </w:r>
            <w:r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as 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>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+ 3)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– 1)</w:t>
            </w:r>
            <w:r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>.</w:t>
            </w:r>
          </w:p>
          <w:p w:rsidR="00B81A1E" w:rsidRPr="001B2608" w:rsidRDefault="00B81A1E" w:rsidP="00123C51">
            <w:pPr>
              <w:spacing w:before="37" w:after="0" w:line="230" w:lineRule="exact"/>
              <w:ind w:left="20" w:right="106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He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has</w:t>
            </w:r>
            <w:r w:rsidRPr="001B2608">
              <w:rPr>
                <w:rFonts w:ascii="Arial" w:hAnsi="Arial" w:cs="Arial"/>
                <w:color w:val="231F20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ncorrectly</w:t>
            </w:r>
            <w:r w:rsidRPr="001B2608">
              <w:rPr>
                <w:rFonts w:ascii="Arial" w:hAnsi="Arial" w:cs="Arial"/>
                <w:color w:val="231F20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mplified</w:t>
            </w:r>
            <w:r w:rsidRPr="001B2608">
              <w:rPr>
                <w:rFonts w:ascii="Arial" w:hAnsi="Arial" w:cs="Arial"/>
                <w:color w:val="231F20"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n</w:t>
            </w:r>
            <w:r w:rsidRPr="001B2608">
              <w:rPr>
                <w:rFonts w:ascii="Arial" w:hAnsi="Arial" w:cs="Arial"/>
                <w:color w:val="231F20"/>
                <w:w w:val="10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line</w:t>
            </w:r>
            <w:r w:rsidRPr="001B2608">
              <w:rPr>
                <w:rFonts w:ascii="Arial" w:hAnsi="Arial" w:cs="Arial"/>
                <w:color w:val="231F20"/>
                <w:spacing w:val="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. He should have factorised 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9) to 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3)(</w:t>
            </w:r>
            <w:r w:rsidRPr="00AE150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3).</w:t>
            </w:r>
          </w:p>
          <w:p w:rsidR="00B81A1E" w:rsidRPr="001B2608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Philip has cancelled incorrectly just by looking at the different numbers and not realising that you can only cancel a number on both numerator and denominator if it is a factor of the complete </w:t>
            </w:r>
            <w:r>
              <w:rPr>
                <w:rFonts w:ascii="Arial" w:hAnsi="Arial" w:cs="Arial"/>
                <w:sz w:val="18"/>
                <w:szCs w:val="18"/>
              </w:rPr>
              <w:t>expression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802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8023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identifying the first error</w:t>
            </w: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for identifying the second error</w:t>
            </w: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 clear</w:t>
            </w:r>
            <w:r>
              <w:rPr>
                <w:rFonts w:ascii="Arial" w:hAnsi="Arial" w:cs="Arial"/>
                <w:sz w:val="18"/>
                <w:szCs w:val="18"/>
              </w:rPr>
              <w:t xml:space="preserve"> explanation of the errors mad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7" w:after="0" w:line="230" w:lineRule="exact"/>
              <w:ind w:left="74" w:right="106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80239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80239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30246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606A3B">
        <w:trPr>
          <w:trHeight w:val="2276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C8023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lastRenderedPageBreak/>
              <w:t>16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C80239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</w:t>
            </w:r>
          </w:p>
          <w:p w:rsidR="00B81A1E" w:rsidRPr="007D102E" w:rsidRDefault="00B81A1E" w:rsidP="00C80239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</w:t>
            </w:r>
          </w:p>
          <w:p w:rsidR="00B81A1E" w:rsidRPr="007D102E" w:rsidRDefault="00B81A1E" w:rsidP="00C80239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ii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3854" w:type="dxa"/>
            <w:gridSpan w:val="3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‘</w:t>
            </w:r>
            <w:r w:rsidRPr="001B2608">
              <w:rPr>
                <w:rFonts w:ascii="Arial" w:hAnsi="Arial" w:cs="Arial"/>
                <w:sz w:val="18"/>
                <w:szCs w:val="18"/>
              </w:rPr>
              <w:t>I think of a number and double it</w:t>
            </w:r>
            <w:r>
              <w:rPr>
                <w:rFonts w:ascii="Arial" w:hAnsi="Arial" w:cs="Arial"/>
                <w:sz w:val="18"/>
                <w:szCs w:val="18"/>
              </w:rPr>
              <w:t>’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just </w:t>
            </w:r>
            <w:r>
              <w:rPr>
                <w:rFonts w:ascii="Arial" w:hAnsi="Arial" w:cs="Arial"/>
                <w:sz w:val="18"/>
                <w:szCs w:val="18"/>
              </w:rPr>
              <w:t>mean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expression of 2</w:t>
            </w:r>
            <w:r w:rsidRPr="00C80239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here </w:t>
            </w:r>
            <w:r w:rsidRPr="00C8023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the number I thought of – still unknown at the moment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‘</w:t>
            </w:r>
            <w:r w:rsidRPr="001B2608">
              <w:rPr>
                <w:rFonts w:ascii="Arial" w:hAnsi="Arial" w:cs="Arial"/>
                <w:sz w:val="18"/>
                <w:szCs w:val="18"/>
              </w:rPr>
              <w:t>I think of a number and double it – the answer is 12</w:t>
            </w:r>
            <w:r>
              <w:rPr>
                <w:rFonts w:ascii="Arial" w:hAnsi="Arial" w:cs="Arial"/>
                <w:sz w:val="18"/>
                <w:szCs w:val="18"/>
              </w:rPr>
              <w:t>’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as a solution that I know is 6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ne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.</w:t>
            </w:r>
            <w:r w:rsidRPr="001B2608">
              <w:rPr>
                <w:rFonts w:ascii="Arial" w:hAnsi="Arial" w:cs="Arial"/>
                <w:sz w:val="18"/>
                <w:szCs w:val="18"/>
              </w:rPr>
              <w:t>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10 = </w:t>
            </w:r>
            <w:r w:rsidRPr="00C80239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ecause each solution is 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7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B1 for clear explanation of the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difference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cao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a correct example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a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C8023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3854" w:type="dxa"/>
            <w:gridSpan w:val="3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DF1982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F1982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2"/>
        <w:gridCol w:w="3854"/>
        <w:gridCol w:w="3354"/>
        <w:gridCol w:w="765"/>
        <w:gridCol w:w="686"/>
        <w:gridCol w:w="4688"/>
        <w:gridCol w:w="827"/>
      </w:tblGrid>
      <w:tr w:rsidR="00B81A1E" w:rsidRPr="001B2608" w:rsidTr="00606A3B">
        <w:trPr>
          <w:trHeight w:val="3308"/>
        </w:trPr>
        <w:tc>
          <w:tcPr>
            <w:tcW w:w="982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4" w:after="0" w:line="240" w:lineRule="auto"/>
              <w:ind w:left="74" w:right="154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n expression is any combination of letters and numbers,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3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5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n equation contains an equals sign 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nd at least one variable, e.g.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3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5</w:t>
            </w:r>
            <w:r w:rsidRPr="00DF1982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10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B81A1E" w:rsidRPr="001B2608" w:rsidRDefault="00B81A1E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A formula is like an equation, but it is a rule for working out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particular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value, such a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the area of a rectangle or the cost of cleaning windows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 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l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, where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is area,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l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is length and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is breadth.</w:t>
            </w:r>
          </w:p>
          <w:p w:rsidR="00B81A1E" w:rsidRPr="001B2608" w:rsidRDefault="00B81A1E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An identity looks like a formula but it is true for </w:t>
            </w:r>
            <w:r>
              <w:rPr>
                <w:rFonts w:ascii="Arial" w:hAnsi="Arial" w:cs="Arial"/>
                <w:b/>
                <w:color w:val="231F20"/>
                <w:sz w:val="18"/>
                <w:szCs w:val="18"/>
              </w:rPr>
              <w:t>all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values,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(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+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 w:rsidRPr="00421D0D">
              <w:rPr>
                <w:rStyle w:val="algebraemChar"/>
                <w:rFonts w:cs="Arial"/>
                <w:i w:val="0"/>
                <w:iCs/>
                <w:szCs w:val="18"/>
              </w:rPr>
              <w:t>1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2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 1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is true for all values of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before="34" w:after="0" w:line="240" w:lineRule="auto"/>
              <w:ind w:left="295" w:hanging="22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For example: </w:t>
            </w:r>
          </w:p>
          <w:p w:rsidR="00B81A1E" w:rsidRDefault="00B81A1E" w:rsidP="000739BC">
            <w:pPr>
              <w:spacing w:before="34" w:after="0" w:line="240" w:lineRule="auto"/>
              <w:ind w:left="62" w:firstLine="1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tate whether each item is an expression, equation, formula or identity. Explain why.</w:t>
            </w:r>
          </w:p>
          <w:p w:rsidR="00B81A1E" w:rsidRPr="001B2608" w:rsidRDefault="00B81A1E" w:rsidP="00606A3B">
            <w:pPr>
              <w:tabs>
                <w:tab w:val="left" w:pos="2184"/>
                <w:tab w:val="left" w:pos="5103"/>
                <w:tab w:val="left" w:pos="6237"/>
              </w:tabs>
              <w:spacing w:before="34" w:after="0" w:line="240" w:lineRule="auto"/>
              <w:ind w:left="244" w:hanging="170"/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</w:pPr>
            <w:r w:rsidRPr="000739BC">
              <w:rPr>
                <w:rFonts w:ascii="Arial" w:hAnsi="Arial" w:cs="Arial"/>
                <w:b/>
                <w:color w:val="231F20"/>
                <w:sz w:val="18"/>
                <w:szCs w:val="18"/>
                <w:lang w:val="es-ES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+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2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+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= 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441B48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</w:t>
            </w:r>
            <w:r w:rsidRPr="00421D0D">
              <w:rPr>
                <w:rStyle w:val="algebraemChar"/>
                <w:rFonts w:cs="Arial"/>
                <w:i w:val="0"/>
                <w:iCs/>
                <w:szCs w:val="18"/>
              </w:rPr>
              <w:t>π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r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  <w:lang w:val="es-ES"/>
              </w:rPr>
              <w:t>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3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2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+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606A3B">
            <w:pPr>
              <w:tabs>
                <w:tab w:val="left" w:pos="2184"/>
                <w:tab w:val="left" w:pos="5103"/>
                <w:tab w:val="left" w:pos="6379"/>
              </w:tabs>
              <w:spacing w:before="34" w:after="0" w:line="240" w:lineRule="auto"/>
              <w:ind w:left="232" w:hanging="158"/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</w:pPr>
            <w:r w:rsidRPr="00C55B2D">
              <w:rPr>
                <w:rFonts w:ascii="Arial" w:hAnsi="Arial" w:cs="Arial"/>
                <w:b/>
                <w:color w:val="231F20"/>
                <w:sz w:val="18"/>
                <w:szCs w:val="18"/>
                <w:lang w:val="es-ES"/>
              </w:rPr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m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  <w:lang w:val="es-ES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×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     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ab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>5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  <w:lang w:val="es-ES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– 3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br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10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– 7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           </w:t>
            </w:r>
            <w:r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lang w:val="es-ES"/>
              </w:rPr>
              <w:t xml:space="preserve"> = </w:t>
            </w:r>
            <w:r w:rsidRPr="00123C51">
              <w:rPr>
                <w:position w:val="-18"/>
              </w:rPr>
              <w:object w:dxaOrig="200" w:dyaOrig="460">
                <v:shape id="_x0000_i1045" type="#_x0000_t75" style="width:9.75pt;height:23.25pt" o:ole="">
                  <v:imagedata r:id="rId43" o:title=""/>
                </v:shape>
                <o:OLEObject Type="Embed" ProgID="Equation.DSMT4" ShapeID="_x0000_i1045" DrawAspect="Content" ObjectID="_1494416117" r:id="rId44"/>
              </w:objec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 bh</w:t>
            </w:r>
          </w:p>
          <w:p w:rsidR="00B81A1E" w:rsidRPr="001B2608" w:rsidRDefault="00B81A1E" w:rsidP="00606A3B">
            <w:pPr>
              <w:tabs>
                <w:tab w:val="left" w:pos="2184"/>
                <w:tab w:val="left" w:pos="5103"/>
                <w:tab w:val="left" w:pos="6237"/>
              </w:tabs>
              <w:spacing w:before="34" w:after="0" w:line="240" w:lineRule="auto"/>
              <w:ind w:left="244" w:hanging="170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55B2D">
              <w:rPr>
                <w:rFonts w:ascii="Arial" w:hAnsi="Arial" w:cs="Arial"/>
                <w:b/>
                <w:color w:val="231F20"/>
                <w:sz w:val="18"/>
                <w:szCs w:val="18"/>
              </w:rPr>
              <w:t>c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v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 xml:space="preserve">ut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+ </w:t>
            </w:r>
            <w:r w:rsidRPr="00123C51">
              <w:rPr>
                <w:position w:val="-18"/>
              </w:rPr>
              <w:object w:dxaOrig="200" w:dyaOrig="460">
                <v:shape id="_x0000_i1046" type="#_x0000_t75" style="width:9.75pt;height:23.25pt" o:ole="">
                  <v:imagedata r:id="rId43" o:title=""/>
                </v:shape>
                <o:OLEObject Type="Embed" ProgID="Equation.DSMT4" ShapeID="_x0000_i1046" DrawAspect="Content" ObjectID="_1494416118" r:id="rId45"/>
              </w:object>
            </w:r>
            <w:r w:rsidRPr="00C55B2D">
              <w:rPr>
                <w:rStyle w:val="algebraemChar"/>
                <w:rFonts w:cs="Arial"/>
                <w:iCs/>
                <w:szCs w:val="18"/>
              </w:rPr>
              <w:t>at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  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  <w:t>10 – 5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t</w:t>
            </w:r>
            <w:r>
              <w:rPr>
                <w:rStyle w:val="algebraemChar"/>
                <w:rFonts w:cs="Arial"/>
                <w:iCs/>
                <w:szCs w:val="18"/>
              </w:rPr>
              <w:br/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= 16             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5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5 ×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B81A1E" w:rsidRPr="001B2608" w:rsidRDefault="00B81A1E" w:rsidP="00606A3B">
            <w:pPr>
              <w:tabs>
                <w:tab w:val="left" w:pos="2184"/>
                <w:tab w:val="left" w:pos="5103"/>
                <w:tab w:val="left" w:pos="6237"/>
              </w:tabs>
              <w:spacing w:before="34" w:after="0" w:line="240" w:lineRule="auto"/>
              <w:ind w:left="258" w:hanging="184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C55B2D">
              <w:rPr>
                <w:rFonts w:ascii="Arial" w:hAnsi="Arial" w:cs="Arial"/>
                <w:b/>
                <w:color w:val="231F20"/>
                <w:sz w:val="18"/>
                <w:szCs w:val="18"/>
              </w:rPr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– 1         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</w:r>
            <w:r w:rsidRPr="00C55B2D">
              <w:rPr>
                <w:rStyle w:val="algebraemChar"/>
                <w:rFonts w:cs="Arial"/>
                <w:iCs/>
                <w:szCs w:val="18"/>
              </w:rPr>
              <w:t>v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= </w:t>
            </w:r>
            <w:r w:rsidRPr="00123C51">
              <w:rPr>
                <w:position w:val="-18"/>
              </w:rPr>
              <w:object w:dxaOrig="360" w:dyaOrig="480">
                <v:shape id="_x0000_i1047" type="#_x0000_t75" style="width:17.25pt;height:23.25pt" o:ole="">
                  <v:imagedata r:id="rId46" o:title=""/>
                </v:shape>
                <o:OLEObject Type="Embed" ProgID="Equation.DSMT4" ShapeID="_x0000_i1047" DrawAspect="Content" ObjectID="_1494416119" r:id="rId47"/>
              </w:objec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br/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1 = (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+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1)(</w:t>
            </w:r>
            <w:r w:rsidRPr="00C55B2D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– 1)  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ab/>
            </w:r>
            <w:r w:rsidRPr="00A65635">
              <w:rPr>
                <w:position w:val="-22"/>
              </w:rPr>
              <w:object w:dxaOrig="220" w:dyaOrig="499">
                <v:shape id="_x0000_i1048" type="#_x0000_t75" style="width:9.75pt;height:24pt" o:ole="">
                  <v:imagedata r:id="rId48" o:title=""/>
                </v:shape>
                <o:OLEObject Type="Embed" ProgID="Equation.DSMT4" ShapeID="_x0000_i1048" DrawAspect="Content" ObjectID="_1494416120" r:id="rId49"/>
              </w:objec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4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1B48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explanation of expression</w:t>
            </w: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explanation of equation</w:t>
            </w: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CB539F">
            <w:pPr>
              <w:spacing w:before="240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explanation of formula</w:t>
            </w: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explanation of identity</w:t>
            </w: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CB539F">
            <w:pPr>
              <w:spacing w:before="120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an activity that works</w:t>
            </w:r>
          </w:p>
          <w:p w:rsidR="00B81A1E" w:rsidRPr="001B2608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plenty of practice</w:t>
            </w:r>
          </w:p>
          <w:p w:rsidR="00B81A1E" w:rsidRPr="001B2608" w:rsidRDefault="00B81A1E" w:rsidP="00CB539F">
            <w:pPr>
              <w:spacing w:before="35" w:after="0" w:line="322" w:lineRule="auto"/>
              <w:ind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quality of activity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606A3B">
        <w:trPr>
          <w:trHeight w:hRule="exact" w:val="284"/>
        </w:trPr>
        <w:tc>
          <w:tcPr>
            <w:tcW w:w="982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4" w:after="0" w:line="240" w:lineRule="auto"/>
              <w:ind w:left="74" w:right="154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F1982">
            <w:pPr>
              <w:spacing w:before="34" w:after="0" w:line="240" w:lineRule="auto"/>
              <w:ind w:left="63" w:firstLine="1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441B4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41B48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0739BC">
            <w:pPr>
              <w:spacing w:before="35" w:after="0" w:line="322" w:lineRule="auto"/>
              <w:ind w:left="75" w:right="-102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83"/>
        <w:gridCol w:w="3855"/>
        <w:gridCol w:w="3352"/>
        <w:gridCol w:w="765"/>
        <w:gridCol w:w="686"/>
        <w:gridCol w:w="4688"/>
        <w:gridCol w:w="827"/>
      </w:tblGrid>
      <w:tr w:rsidR="00B81A1E" w:rsidRPr="001B2608" w:rsidTr="005C7810">
        <w:trPr>
          <w:trHeight w:val="2083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8 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two straight-line graphs will be parallel, with the same gradient of 2,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crosses the y-axis at the origi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y = 2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6 crosse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xis at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two straight-line graphs will be parallel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aving the same gradient of 1,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 crosse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xis at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, and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6 crosse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axis at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br/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two straight-line gr</w:t>
            </w:r>
            <w:r>
              <w:rPr>
                <w:rFonts w:ascii="Arial" w:hAnsi="Arial" w:cs="Arial"/>
                <w:sz w:val="18"/>
                <w:szCs w:val="18"/>
              </w:rPr>
              <w:t>aphs will cross each other at (</w:t>
            </w:r>
            <w:r w:rsidRPr="00BC2F59">
              <w:rPr>
                <w:position w:val="-18"/>
              </w:rPr>
              <w:object w:dxaOrig="260" w:dyaOrig="460">
                <v:shape id="_x0000_i1049" type="#_x0000_t75" style="width:12.75pt;height:23.25pt" o:ole="">
                  <v:imagedata r:id="rId50" o:title=""/>
                </v:shape>
                <o:OLEObject Type="Embed" ProgID="Equation.DSMT4" ShapeID="_x0000_i1049" DrawAspect="Content" ObjectID="_1494416121" r:id="rId51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BC2F59">
              <w:rPr>
                <w:position w:val="-18"/>
              </w:rPr>
              <w:object w:dxaOrig="200" w:dyaOrig="460">
                <v:shape id="_x0000_i1050" type="#_x0000_t75" style="width:9.75pt;height:23.25pt" o:ole="">
                  <v:imagedata r:id="rId52" o:title=""/>
                </v:shape>
                <o:OLEObject Type="Embed" ProgID="Equation.DSMT4" ShapeID="_x0000_i1050" DrawAspect="Content" ObjectID="_1494416122" r:id="rId53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) and each one is a reflection of the other in a vertical mirror lin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21D0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two straight-line graphs will both cross the </w:t>
            </w:r>
            <w:r w:rsidRPr="00BC2F59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-axis at the origi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ne with gradient 2, the other with gradient </w:t>
            </w:r>
            <w:r w:rsidRPr="00BC2F59">
              <w:rPr>
                <w:position w:val="-18"/>
              </w:rPr>
              <w:object w:dxaOrig="200" w:dyaOrig="460">
                <v:shape id="_x0000_i1051" type="#_x0000_t75" style="width:9.75pt;height:23.25pt" o:ole="">
                  <v:imagedata r:id="rId52" o:title=""/>
                </v:shape>
                <o:OLEObject Type="Embed" ProgID="Equation.DSMT4" ShapeID="_x0000_i1051" DrawAspect="Content" ObjectID="_1494416123" r:id="rId54"/>
              </w:objec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7810">
            <w:pPr>
              <w:spacing w:before="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Default="00B81A1E" w:rsidP="005C7810">
            <w:pPr>
              <w:spacing w:before="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E3B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parallel</w:t>
            </w: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containing points of intersection of axes</w:t>
            </w: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parallel</w:t>
            </w: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containing points of intersection of axes</w:t>
            </w: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containing point of intersection</w:t>
            </w:r>
          </w:p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symmetry</w:t>
            </w: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7810">
            <w:pPr>
              <w:spacing w:before="4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passing through origin</w:t>
            </w:r>
          </w:p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about gradient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A67B8">
            <w:pPr>
              <w:tabs>
                <w:tab w:val="left" w:pos="284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BC2F59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BC2F59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BC2F5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78394D">
        <w:trPr>
          <w:trHeight w:val="2160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19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The gradients represent how quickly the variable on the </w:t>
            </w:r>
            <w:r w:rsidRPr="00976E15">
              <w:rPr>
                <w:i/>
                <w:color w:val="231F20"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-axis changes as the variable on the </w:t>
            </w:r>
            <w:r w:rsidRPr="00976E15">
              <w:rPr>
                <w:i/>
                <w:color w:val="231F20"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-axis changes.</w:t>
            </w:r>
          </w:p>
          <w:p w:rsidR="00B81A1E" w:rsidRPr="001B2608" w:rsidRDefault="00B81A1E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The intermediate points will only have any meaning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continuous dat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such as mass or height. If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the data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is discrete then th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point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will only have valu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when they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coincide with actual data.</w:t>
            </w:r>
          </w:p>
          <w:p w:rsidR="00B81A1E" w:rsidRPr="001B2608" w:rsidRDefault="00B81A1E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976E15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e intercept indicat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a value that 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must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be added to a variable value, such as a standing charge of £3.50 for a taxi far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, being included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before adding on a rate per km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78394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clear explanation</w:t>
            </w:r>
          </w:p>
          <w:p w:rsidR="00B81A1E" w:rsidRPr="001B2608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for clarity of continuous data</w:t>
            </w:r>
          </w:p>
          <w:p w:rsidR="00B81A1E" w:rsidRPr="001B2608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clarity of discrete data</w:t>
            </w:r>
          </w:p>
          <w:p w:rsidR="00B81A1E" w:rsidRPr="001B2608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before="34"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ind w:right="139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cl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ar explanation, using an exampl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7" w:after="0" w:line="230" w:lineRule="exact"/>
              <w:ind w:left="75" w:right="137" w:hanging="1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8394D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8394D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34" w:after="0" w:line="240" w:lineRule="auto"/>
              <w:ind w:right="139"/>
              <w:jc w:val="center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78394D">
        <w:trPr>
          <w:trHeight w:val="2693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A67B8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0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A67B8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8394D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8394D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highest power will be 2 with no negative powers</w:t>
            </w:r>
            <w:r>
              <w:rPr>
                <w:rFonts w:ascii="Arial" w:hAnsi="Arial" w:cs="Arial"/>
                <w:sz w:val="18"/>
                <w:szCs w:val="18"/>
              </w:rPr>
              <w:t>, e</w:t>
            </w:r>
            <w:r w:rsidRPr="001B2608">
              <w:rPr>
                <w:rFonts w:ascii="Arial" w:hAnsi="Arial" w:cs="Arial"/>
                <w:sz w:val="18"/>
                <w:szCs w:val="18"/>
              </w:rPr>
              <w:t>.g.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– 1, </w:t>
            </w:r>
            <w:r>
              <w:rPr>
                <w:rFonts w:ascii="Arial" w:hAnsi="Arial" w:cs="Arial"/>
                <w:sz w:val="18"/>
                <w:szCs w:val="18"/>
              </w:rPr>
              <w:t>wher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2 </w:t>
            </w:r>
            <w:r>
              <w:rPr>
                <w:rFonts w:ascii="Arial" w:hAnsi="Arial" w:cs="Arial"/>
                <w:sz w:val="18"/>
                <w:szCs w:val="18"/>
              </w:rPr>
              <w:t>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highest power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highest power will be 3 with no negative powers</w:t>
            </w:r>
            <w:r>
              <w:rPr>
                <w:rFonts w:ascii="Arial" w:hAnsi="Arial" w:cs="Arial"/>
                <w:sz w:val="18"/>
                <w:szCs w:val="18"/>
              </w:rPr>
              <w:t>, 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.g.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6, the 3 being the highest power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Find points that cross the axes where possible and then create a table of values </w:t>
            </w:r>
            <w:r>
              <w:rPr>
                <w:rFonts w:ascii="Arial" w:hAnsi="Arial" w:cs="Arial"/>
                <w:sz w:val="18"/>
                <w:szCs w:val="18"/>
              </w:rPr>
              <w:t>including f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turning point and the axis intercepts so that you have sufficient points to plot the curv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1: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always positive for positive or negative values of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, hence 2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ill also be positive as positive multiplied by positive is positive. The +5 moves the graph up 5, so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 will also always be positive for all values of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2: Draw the graph and illustrate all the points on the graph are above the </w:t>
            </w:r>
            <w:r w:rsidRPr="006A67B8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xis.  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8394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78394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lso using an example</w:t>
            </w: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lso using an example</w:t>
            </w: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irst explanation</w:t>
            </w: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econd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A67B8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8394D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8394D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564C24">
        <w:trPr>
          <w:trHeight w:val="1140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1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 quadratic function always has line symmetry because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and (–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ave the same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valu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 cubic equation does not have a line of symmetry as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ill have different values </w:t>
            </w:r>
            <w:r>
              <w:rPr>
                <w:rFonts w:ascii="Arial" w:hAnsi="Arial" w:cs="Arial"/>
                <w:sz w:val="18"/>
                <w:szCs w:val="18"/>
              </w:rPr>
              <w:t>depending on whethe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64C24">
              <w:rPr>
                <w:rStyle w:val="algebraemChar"/>
                <w:rFonts w:cs="Arial"/>
                <w:iCs/>
                <w:szCs w:val="18"/>
              </w:rPr>
              <w:t>A</w:t>
            </w:r>
            <w:r w:rsidR="00D511D1">
              <w:rPr>
                <w:rFonts w:ascii="Arial" w:hAnsi="Arial" w:cs="Arial"/>
                <w:sz w:val="18"/>
                <w:szCs w:val="18"/>
              </w:rPr>
              <w:t xml:space="preserve"> is negative 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positive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highlight w:val="green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Rotational symmetry of order 2 about the point of inflection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clear descrip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Default="00B81A1E" w:rsidP="00564C2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526C0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526C0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564C2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2E4261">
        <w:trPr>
          <w:trHeight w:val="72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2E4261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2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Pr="007D102E" w:rsidRDefault="00B81A1E" w:rsidP="002E4261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B81A1E" w:rsidRPr="007D102E" w:rsidRDefault="00B81A1E" w:rsidP="002E4261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</w:p>
          <w:p w:rsidR="00B81A1E" w:rsidRPr="007D102E" w:rsidRDefault="00B81A1E" w:rsidP="002E4261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v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D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5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es-ES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B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BC2F59">
              <w:rPr>
                <w:position w:val="-18"/>
              </w:rPr>
              <w:object w:dxaOrig="300" w:dyaOrig="460">
                <v:shape id="_x0000_i1052" type="#_x0000_t75" style="width:15pt;height:23.25pt" o:ole="">
                  <v:imagedata r:id="rId55" o:title=""/>
                </v:shape>
                <o:OLEObject Type="Embed" ProgID="Equation.DSMT4" ShapeID="_x0000_i1052" DrawAspect="Content" ObjectID="_1494416124" r:id="rId56"/>
              </w:obje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A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 = 0.5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>+</w:t>
            </w:r>
            <w:r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 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>2</w:t>
            </w:r>
          </w:p>
          <w:p w:rsidR="00B81A1E" w:rsidRPr="001B2608" w:rsidRDefault="00B81A1E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es-ES"/>
              </w:rPr>
            </w:pP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C, 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d</w:t>
            </w:r>
            <w:r w:rsidRPr="001B2608">
              <w:rPr>
                <w:rFonts w:ascii="Arial" w:eastAsia="MS Mincho" w:hAnsi="Arial" w:cs="Arial"/>
                <w:sz w:val="18"/>
                <w:szCs w:val="18"/>
                <w:lang w:val="es-ES"/>
              </w:rPr>
              <w:t xml:space="preserve"> = √</w:t>
            </w:r>
            <w:r w:rsidRPr="002E4261">
              <w:rPr>
                <w:rStyle w:val="algebraemChar"/>
                <w:rFonts w:cs="Arial"/>
                <w:iCs/>
                <w:szCs w:val="18"/>
              </w:rPr>
              <w:t>A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2E426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2E426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2E4261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orrect letter with correct example</w:t>
            </w:r>
          </w:p>
          <w:p w:rsidR="00B81A1E" w:rsidRPr="001B2608" w:rsidRDefault="00B81A1E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orrect letter with correct example</w:t>
            </w:r>
          </w:p>
          <w:p w:rsidR="00B81A1E" w:rsidRPr="001B2608" w:rsidRDefault="00B81A1E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orrect letter with correct example</w:t>
            </w:r>
          </w:p>
          <w:p w:rsidR="00B81A1E" w:rsidRPr="001B2608" w:rsidRDefault="00B81A1E" w:rsidP="002E426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orrect letter with correct exampl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2E4261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E426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E4261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1C3820">
        <w:trPr>
          <w:trHeight w:val="728"/>
        </w:trPr>
        <w:tc>
          <w:tcPr>
            <w:tcW w:w="983" w:type="dxa"/>
            <w:vMerge w:val="restart"/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3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</w:tcPr>
          <w:p w:rsidR="00B81A1E" w:rsidRPr="001B2608" w:rsidRDefault="006254AD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28" o:spid="_x0000_i1053" type="#_x0000_t75" style="width:177pt;height:57.75pt;visibility:visible">
                  <v:imagedata r:id="rId57" o:title=""/>
                </v:shape>
              </w:pi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s they are balanced 12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y</w:t>
            </w:r>
          </w:p>
          <w:p w:rsidR="00B81A1E" w:rsidRPr="001B2608" w:rsidRDefault="00B81A1E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refore rearranging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300" w:dyaOrig="460">
                <v:shape id="_x0000_i1054" type="#_x0000_t75" style="width:15pt;height:23.25pt" o:ole="">
                  <v:imagedata r:id="rId55" o:title=""/>
                </v:shape>
                <o:OLEObject Type="Embed" ProgID="Equation.DSMT4" ShapeID="_x0000_i1054" DrawAspect="Content" ObjectID="_1494416125" r:id="rId58"/>
              </w:object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6254AD"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11" o:spid="_x0000_i1055" type="#_x0000_t75" style="width:14.25pt;height:21.75pt;visibility:visible">
                  <v:imagedata r:id="rId59" o:title="" chromakey="white"/>
                </v:shape>
              </w:pict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1B2608">
              <w:rPr>
                <w:rFonts w:ascii="Arial" w:eastAsia="MS Mincho" w:hAnsi="Arial" w:cs="Arial"/>
                <w:sz w:val="18"/>
                <w:szCs w:val="18"/>
              </w:rPr>
              <w:t xml:space="preserve">, </w:t>
            </w:r>
            <w:r>
              <w:rPr>
                <w:rFonts w:ascii="Arial" w:eastAsia="MS Mincho" w:hAnsi="Arial" w:cs="Arial"/>
                <w:sz w:val="18"/>
                <w:szCs w:val="18"/>
              </w:rPr>
              <w:t>they are inversely proportional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 good diagram accompanying the explanation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the equation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the correct explanation of the relationship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val="284"/>
        </w:trPr>
        <w:tc>
          <w:tcPr>
            <w:tcW w:w="983" w:type="dxa"/>
            <w:vMerge/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</w:pPr>
          </w:p>
        </w:tc>
        <w:tc>
          <w:tcPr>
            <w:tcW w:w="3352" w:type="dxa"/>
            <w:vMerge/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C3820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C3820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1C3820">
        <w:trPr>
          <w:trHeight w:val="81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4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B539F">
            <w:pPr>
              <w:tabs>
                <w:tab w:val="left" w:pos="28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1C3820">
            <w:pPr>
              <w:pStyle w:val="TableParagraph"/>
              <w:spacing w:before="60"/>
              <w:ind w:firstLine="2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ny two examples of the form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.g.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7,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C3820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4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y are all quadratics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ll of them pass through the origin except </w:t>
            </w:r>
            <w:r w:rsidRPr="001B2608">
              <w:rPr>
                <w:rFonts w:ascii="Arial" w:hAnsi="Arial" w:cs="Arial"/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.</w:t>
            </w:r>
          </w:p>
          <w:p w:rsidR="00B81A1E" w:rsidRPr="001B2608" w:rsidRDefault="00B81A1E" w:rsidP="00976E1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 have the same shape, but the latter is moved up</w:t>
            </w:r>
            <w:r>
              <w:rPr>
                <w:rFonts w:ascii="Arial" w:hAnsi="Arial" w:cs="Arial"/>
                <w:sz w:val="18"/>
                <w:szCs w:val="18"/>
              </w:rPr>
              <w:t xml:space="preserve"> 3 units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3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1C3820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the first example</w:t>
            </w:r>
          </w:p>
          <w:p w:rsidR="00B81A1E" w:rsidRPr="001B2608" w:rsidRDefault="00B81A1E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the second example</w:t>
            </w:r>
          </w:p>
          <w:p w:rsidR="00B81A1E" w:rsidRPr="001B2608" w:rsidRDefault="00B81A1E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imilarities</w:t>
            </w:r>
          </w:p>
          <w:p w:rsidR="00B81A1E" w:rsidRPr="001B2608" w:rsidRDefault="00B81A1E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2 for differences</w:t>
            </w:r>
          </w:p>
          <w:p w:rsidR="00B81A1E" w:rsidRPr="001B2608" w:rsidRDefault="00B81A1E" w:rsidP="001C382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1C3820">
            <w:pPr>
              <w:pStyle w:val="TableParagraph"/>
              <w:spacing w:before="60"/>
              <w:ind w:firstLine="2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C3820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C3820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1C3820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C05594">
        <w:trPr>
          <w:trHeight w:val="30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metimes</w:t>
            </w:r>
            <w:r>
              <w:rPr>
                <w:rFonts w:ascii="Arial" w:hAnsi="Arial" w:cs="Arial"/>
                <w:sz w:val="18"/>
                <w:szCs w:val="18"/>
              </w:rPr>
              <w:t xml:space="preserve"> true.</w:t>
            </w:r>
          </w:p>
          <w:p w:rsidR="00B81A1E" w:rsidRPr="001B2608" w:rsidRDefault="00B81A1E" w:rsidP="00976E1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t is only true when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&gt; 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ometimes</w:t>
            </w:r>
          </w:p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05594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C05594">
        <w:trPr>
          <w:trHeight w:val="1935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26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When you draw the graphs of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get the graphs shown here.</w:t>
            </w:r>
          </w:p>
          <w:p w:rsidR="00B81A1E" w:rsidRPr="001B2608" w:rsidRDefault="006254AD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31" o:spid="_x0000_i1056" type="#_x0000_t75" style="width:119.25pt;height:150pt;visibility:visible">
                  <v:imagedata r:id="rId60" o:title=""/>
                </v:shape>
              </w:pict>
            </w:r>
          </w:p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t can be seen that y = 4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² is a reflection of the graph of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4x² in the </w:t>
            </w:r>
            <w:r w:rsidRPr="00C0559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-axis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05594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05594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05594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for explana</w:t>
            </w:r>
            <w:r>
              <w:rPr>
                <w:rFonts w:ascii="Arial" w:hAnsi="Arial" w:cs="Arial"/>
                <w:sz w:val="18"/>
                <w:szCs w:val="18"/>
              </w:rPr>
              <w:t>tion of drawing a graph of each on the same axes</w:t>
            </w:r>
          </w:p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an accurate diagram of both graphs on </w:t>
            </w:r>
            <w:r>
              <w:rPr>
                <w:rFonts w:ascii="Arial" w:hAnsi="Arial" w:cs="Arial"/>
                <w:sz w:val="18"/>
                <w:szCs w:val="18"/>
              </w:rPr>
              <w:t>the same pair of axes</w:t>
            </w:r>
          </w:p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976E15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clea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xplanation bringing everything together.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0559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0559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C055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F15CAF">
        <w:trPr>
          <w:trHeight w:val="1223"/>
        </w:trPr>
        <w:tc>
          <w:tcPr>
            <w:tcW w:w="983" w:type="dxa"/>
            <w:vMerge w:val="restart"/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7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</w:tcPr>
          <w:p w:rsidR="00B81A1E" w:rsidRPr="001B2608" w:rsidRDefault="006254AD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  <w:lang w:val="en-GB" w:eastAsia="en-GB"/>
              </w:rPr>
              <w:pict>
                <v:shape id="Picture 32" o:spid="_x0000_i1057" type="#_x0000_t75" style="width:180.75pt;height:77.25pt;visibility:visible">
                  <v:imagedata r:id="rId61" o:title=""/>
                </v:shape>
              </w:pict>
            </w:r>
          </w:p>
          <w:p w:rsidR="00B81A1E" w:rsidRPr="00B37B02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n-GB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Drawing a velocity/time graph allows us to illustrate the journey. The area under the graph is the distance travelled.</w:t>
            </w:r>
          </w:p>
        </w:tc>
        <w:tc>
          <w:tcPr>
            <w:tcW w:w="3352" w:type="dxa"/>
            <w:vMerge w:val="restart"/>
          </w:tcPr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B37B02">
              <w:rPr>
                <w:rFonts w:ascii="Arial" w:hAnsi="Arial" w:cs="Arial"/>
                <w:sz w:val="18"/>
                <w:szCs w:val="18"/>
                <w:lang w:val="en-GB"/>
              </w:rPr>
              <w:t>Distance travelled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</w:t>
            </w:r>
            <w:r w:rsidRPr="00976E15">
              <w:rPr>
                <w:position w:val="-10"/>
              </w:rPr>
              <w:object w:dxaOrig="160" w:dyaOrig="300">
                <v:shape id="_x0000_i1058" type="#_x0000_t75" style="width:7.5pt;height:15pt" o:ole="">
                  <v:imagedata r:id="rId62" o:title=""/>
                </v:shape>
                <o:OLEObject Type="Embed" ProgID="Equation.DSMT4" ShapeID="_x0000_i1058" DrawAspect="Content" ObjectID="_1494416126" r:id="rId63"/>
              </w:objec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(15 × (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3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)) + (10 × 3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>
              <w:rPr>
                <w:rFonts w:ascii="Arial" w:hAnsi="Arial" w:cs="Arial"/>
                <w:sz w:val="18"/>
                <w:szCs w:val="18"/>
                <w:lang w:val="es-ES"/>
              </w:rPr>
              <w:t xml:space="preserve">) + 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  <w:lang w:val="es-ES"/>
              </w:rPr>
              <w:object w:dxaOrig="160" w:dyaOrig="300">
                <v:shape id="_x0000_i1059" type="#_x0000_t75" style="width:7.5pt;height:15pt" o:ole="">
                  <v:imagedata r:id="rId64" o:title=""/>
                </v:shape>
                <o:OLEObject Type="Embed" ProgID="Equation.DSMT4" ShapeID="_x0000_i1059" DrawAspect="Content" ObjectID="_1494416127" r:id="rId65"/>
              </w:objec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(20 × 3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)</w:t>
            </w:r>
          </w:p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3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3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90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u</w:t>
            </w:r>
          </w:p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a</w:t>
            </w:r>
            <w:r w:rsidRPr="001B2608">
              <w:rPr>
                <w:rFonts w:ascii="Arial" w:hAnsi="Arial" w:cs="Arial"/>
                <w:sz w:val="18"/>
                <w:szCs w:val="18"/>
              </w:rPr>
              <w:t>ssumption is that acceleration is at a steady rate when the motorbike speeds up and slows down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F15CAF" w:rsidRDefault="00B81A1E" w:rsidP="00FE09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F15CAF" w:rsidRDefault="00B81A1E" w:rsidP="00FE09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F15CAF" w:rsidRDefault="00B81A1E" w:rsidP="00F15CAF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good diagram illustrating the journey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method of using </w:t>
            </w:r>
            <w:r w:rsidRPr="00BC2F59">
              <w:rPr>
                <w:position w:val="-18"/>
              </w:rPr>
              <w:object w:dxaOrig="180" w:dyaOrig="460">
                <v:shape id="_x0000_i1060" type="#_x0000_t75" style="width:7.5pt;height:23.25pt" o:ole="">
                  <v:imagedata r:id="rId66" o:title=""/>
                </v:shape>
                <o:OLEObject Type="Embed" ProgID="Equation.DSMT4" ShapeID="_x0000_i1060" DrawAspect="Content" ObjectID="_1494416128" r:id="rId67"/>
              </w:object>
            </w:r>
            <w: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diagram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orrect area equation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lear explanation of assumption.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</w:tcPr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F15CAF">
        <w:trPr>
          <w:trHeight w:val="237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8 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15CAF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z w:val="18"/>
                <w:szCs w:val="18"/>
              </w:rPr>
              <w:t>he circle has a radius of 5 and its</w:t>
            </w:r>
            <w:r w:rsidRPr="00B37B02">
              <w:rPr>
                <w:rFonts w:ascii="Arial" w:hAnsi="Arial" w:cs="Arial"/>
                <w:sz w:val="18"/>
                <w:szCs w:val="18"/>
                <w:lang w:val="en-GB"/>
              </w:rPr>
              <w:t xml:space="preserve"> centr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at (0, 0), halfway between D and 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B37B02">
              <w:rPr>
                <w:rFonts w:ascii="Arial" w:hAnsi="Arial" w:cs="Arial"/>
                <w:sz w:val="18"/>
                <w:szCs w:val="18"/>
                <w:lang w:val="en-GB"/>
              </w:rPr>
              <w:t xml:space="preserve">Find the distance of F(–3, 4) from the origin. </w:t>
            </w:r>
            <w:r w:rsidRPr="001B2608">
              <w:rPr>
                <w:rFonts w:ascii="Arial" w:hAnsi="Arial" w:cs="Arial"/>
                <w:sz w:val="18"/>
                <w:szCs w:val="18"/>
              </w:rPr>
              <w:t>If it is 5 units from the origin, it is on the circumference of the circle. Using Pythagoras</w:t>
            </w:r>
            <w:r>
              <w:rPr>
                <w:rFonts w:ascii="Arial" w:hAnsi="Arial" w:cs="Arial"/>
                <w:sz w:val="18"/>
                <w:szCs w:val="18"/>
              </w:rPr>
              <w:t>’ theorem: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distance = </w:t>
            </w:r>
            <w:r w:rsidRPr="00976E15">
              <w:rPr>
                <w:rFonts w:ascii="Arial" w:hAnsi="Arial" w:cs="Arial"/>
                <w:position w:val="-6"/>
                <w:sz w:val="18"/>
                <w:szCs w:val="18"/>
              </w:rPr>
              <w:object w:dxaOrig="1260" w:dyaOrig="320">
                <v:shape id="_x0000_i1061" type="#_x0000_t75" style="width:63pt;height:15.75pt" o:ole="">
                  <v:imagedata r:id="rId68" o:title=""/>
                </v:shape>
                <o:OLEObject Type="Embed" ProgID="Equation.DSMT4" ShapeID="_x0000_i1061" DrawAspect="Content" ObjectID="_1494416129" r:id="rId69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 F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3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)  is on the circumference of the circl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tangent at F will be at right angles to the line joining the point to the origin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Gradient of the line is –</w:t>
            </w:r>
            <w:r w:rsidRPr="00976E15">
              <w:rPr>
                <w:rFonts w:ascii="Arial" w:hAnsi="Arial" w:cs="Arial"/>
                <w:position w:val="-10"/>
                <w:sz w:val="18"/>
                <w:szCs w:val="18"/>
              </w:rPr>
              <w:object w:dxaOrig="180" w:dyaOrig="300">
                <v:shape id="_x0000_i1062" type="#_x0000_t75" style="width:9pt;height:15pt" o:ole="">
                  <v:imagedata r:id="rId70" o:title=""/>
                </v:shape>
                <o:OLEObject Type="Embed" ProgID="Equation.DSMT4" ShapeID="_x0000_i1062" DrawAspect="Content" ObjectID="_1494416130" r:id="rId71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product of the gradient of this line and the tangent is –1. Use this to work out the gradient of the tangent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stitute the gradient and the coordinates of the point into the general equation of a straight line (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m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to find the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-intercept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referring to a right angle triangle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explaining how </w:t>
            </w:r>
            <w:r>
              <w:rPr>
                <w:rFonts w:ascii="Arial" w:hAnsi="Arial" w:cs="Arial"/>
                <w:sz w:val="18"/>
                <w:szCs w:val="18"/>
              </w:rPr>
              <w:t xml:space="preserve">using </w:t>
            </w:r>
            <w:r w:rsidRPr="001B2608">
              <w:rPr>
                <w:rFonts w:ascii="Arial" w:hAnsi="Arial" w:cs="Arial"/>
                <w:sz w:val="18"/>
                <w:szCs w:val="18"/>
              </w:rPr>
              <w:t>Pythagoras</w:t>
            </w:r>
            <w:r>
              <w:rPr>
                <w:rFonts w:ascii="Arial" w:hAnsi="Arial" w:cs="Arial"/>
                <w:sz w:val="18"/>
                <w:szCs w:val="18"/>
              </w:rPr>
              <w:t>’ theorem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helps </w:t>
            </w:r>
            <w:r>
              <w:rPr>
                <w:rFonts w:ascii="Arial" w:hAnsi="Arial" w:cs="Arial"/>
                <w:sz w:val="18"/>
                <w:szCs w:val="18"/>
              </w:rPr>
              <w:t>i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ind</w:t>
            </w:r>
            <w:r>
              <w:rPr>
                <w:rFonts w:ascii="Arial" w:hAnsi="Arial" w:cs="Arial"/>
                <w:sz w:val="18"/>
                <w:szCs w:val="18"/>
              </w:rPr>
              <w:t>in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length 5</w:t>
            </w: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ining the gradient is tangent of the angle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showing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 xml:space="preserve">m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F15CAF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B81A1E" w:rsidRPr="001B2608" w:rsidRDefault="00B81A1E" w:rsidP="00F15CA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explanation s</w:t>
            </w:r>
            <w:r>
              <w:rPr>
                <w:rFonts w:ascii="Arial" w:hAnsi="Arial" w:cs="Arial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sz w:val="18"/>
                <w:szCs w:val="18"/>
              </w:rPr>
              <w:t>owing how to work out  the equation of the lin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Default="00B81A1E" w:rsidP="00F15CA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15CA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15CAF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C7713C">
        <w:trPr>
          <w:trHeight w:val="4058"/>
        </w:trPr>
        <w:tc>
          <w:tcPr>
            <w:tcW w:w="983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29 </w:t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a 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294A68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b 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3855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method of elimina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in which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you combine the equations to eliminate one of the variables </w:t>
            </w:r>
            <w:r>
              <w:rPr>
                <w:rFonts w:ascii="Arial" w:hAnsi="Arial" w:cs="Arial"/>
                <w:sz w:val="18"/>
                <w:szCs w:val="18"/>
              </w:rPr>
              <w:t>leavin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equation in the other variable. Solve this equation then substitute the value into one of the original equations to work out the other value.</w:t>
            </w:r>
          </w:p>
          <w:p w:rsidR="00B81A1E" w:rsidRDefault="00B81A1E" w:rsidP="00F15CAF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15CAF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substitution method</w:t>
            </w:r>
            <w:r>
              <w:rPr>
                <w:rFonts w:ascii="Arial" w:hAnsi="Arial" w:cs="Arial"/>
                <w:sz w:val="18"/>
                <w:szCs w:val="18"/>
              </w:rPr>
              <w:t>, in whic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make one of the variables the subject of </w:t>
            </w:r>
            <w:r>
              <w:rPr>
                <w:rFonts w:ascii="Arial" w:hAnsi="Arial" w:cs="Arial"/>
                <w:sz w:val="18"/>
                <w:szCs w:val="18"/>
              </w:rPr>
              <w:t>o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 equation and substitute </w:t>
            </w:r>
            <w:r>
              <w:rPr>
                <w:rFonts w:ascii="Arial" w:hAnsi="Arial" w:cs="Arial"/>
                <w:sz w:val="18"/>
                <w:szCs w:val="18"/>
              </w:rPr>
              <w:t>th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the other equation. Solve this equation and then substitute the value into one of the original equations to work out the other value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graphical method</w:t>
            </w:r>
            <w:r>
              <w:rPr>
                <w:rFonts w:ascii="Arial" w:hAnsi="Arial" w:cs="Arial"/>
                <w:sz w:val="18"/>
                <w:szCs w:val="18"/>
              </w:rPr>
              <w:t>, in which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draw a graph of both equations on the same axes and the solution is the point of intersection.</w:t>
            </w:r>
          </w:p>
          <w:p w:rsidR="00B81A1E" w:rsidRPr="001B2608" w:rsidRDefault="00B81A1E" w:rsidP="00C7713C">
            <w:pPr>
              <w:pStyle w:val="TableParagraph"/>
              <w:spacing w:before="40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7713C">
            <w:pPr>
              <w:pStyle w:val="TableParagraph"/>
              <w:spacing w:before="12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U</w:t>
            </w:r>
            <w:r w:rsidRPr="001B2608">
              <w:rPr>
                <w:rFonts w:ascii="Arial" w:hAnsi="Arial" w:cs="Arial"/>
                <w:sz w:val="18"/>
                <w:szCs w:val="18"/>
              </w:rPr>
              <w:t>se the elimination method</w:t>
            </w:r>
            <w:r>
              <w:rPr>
                <w:rFonts w:ascii="Arial" w:hAnsi="Arial" w:cs="Arial"/>
                <w:sz w:val="18"/>
                <w:szCs w:val="18"/>
              </w:rPr>
              <w:t xml:space="preserve"> w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you can eliminate one variable e</w:t>
            </w: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>sily by either adding or subtracting the two equations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substitution method when it is easy to make one of the variables in one of the equations the subject of the equation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e the graphical method to solve equations where there is a quadratic.</w:t>
            </w:r>
          </w:p>
          <w:p w:rsidR="00B81A1E" w:rsidRPr="001B2608" w:rsidRDefault="00B81A1E" w:rsidP="00976E15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You might use more than one method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f you used the graphical method and didn’t get integer values </w:t>
            </w:r>
            <w:r>
              <w:rPr>
                <w:rFonts w:ascii="Arial" w:hAnsi="Arial" w:cs="Arial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solution, you might then use the elimination method to find the fractional answers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B539F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C7713C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B539F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CB539F" w:rsidRDefault="00B81A1E" w:rsidP="00C7713C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B539F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15CAF">
            <w:pPr>
              <w:spacing w:before="120"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C7713C">
            <w:pPr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C7713C">
            <w:pPr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each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ach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 o</w:t>
            </w:r>
            <w:r>
              <w:rPr>
                <w:rFonts w:ascii="Arial" w:hAnsi="Arial" w:cs="Arial"/>
                <w:sz w:val="18"/>
                <w:szCs w:val="18"/>
              </w:rPr>
              <w:t>f why you might use two methods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83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5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F15CA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6"/>
        <w:gridCol w:w="6"/>
        <w:gridCol w:w="3851"/>
        <w:gridCol w:w="3356"/>
        <w:gridCol w:w="764"/>
        <w:gridCol w:w="689"/>
        <w:gridCol w:w="4682"/>
        <w:gridCol w:w="832"/>
      </w:tblGrid>
      <w:tr w:rsidR="00B81A1E" w:rsidRPr="001B2608" w:rsidTr="00E334D6">
        <w:trPr>
          <w:trHeight w:val="529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0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12627"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– 4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= 13</w:t>
            </w: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    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>(1)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+ 3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712627">
              <w:rPr>
                <w:rFonts w:ascii="Arial" w:hAnsi="Arial" w:cs="Arial"/>
                <w:bCs/>
                <w:sz w:val="18"/>
                <w:szCs w:val="18"/>
              </w:rPr>
              <w:t xml:space="preserve"> = 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>20          (2)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Using elimination:</w:t>
            </w:r>
          </w:p>
          <w:p w:rsidR="00B81A1E" w:rsidRPr="00B5140F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Multiply (1) by 2 and (2) by 3: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6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 – 8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 = 26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6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+ 9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= 60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Subtract the first equation from the second equation: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9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8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= 60 – 26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17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= 34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= 2</w:t>
            </w:r>
          </w:p>
          <w:p w:rsidR="00B81A1E" w:rsidRPr="00B5140F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 xml:space="preserve">Substitute 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y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 xml:space="preserve"> = 2 into (2)</w:t>
            </w:r>
            <w:r>
              <w:rPr>
                <w:rFonts w:ascii="Arial" w:hAnsi="Arial" w:cs="Arial"/>
                <w:bCs/>
                <w:sz w:val="18"/>
                <w:szCs w:val="18"/>
              </w:rPr>
              <w:t>: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B5140F">
              <w:rPr>
                <w:rFonts w:ascii="Arial" w:hAnsi="Arial" w:cs="Arial"/>
                <w:bCs/>
                <w:sz w:val="18"/>
                <w:szCs w:val="18"/>
              </w:rPr>
              <w:t xml:space="preserve"> + 3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bCs/>
                <w:sz w:val="18"/>
                <w:szCs w:val="18"/>
              </w:rPr>
              <w:t>×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2 = 20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= 14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976E1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976E15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= 7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>Check by substituting both values into (1)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bCs/>
                <w:sz w:val="18"/>
                <w:szCs w:val="18"/>
              </w:rPr>
              <w:t xml:space="preserve">3 × 7 – 4 × 2 = 21 – 8 = 13   </w:t>
            </w:r>
            <w:r w:rsidRPr="001B2608">
              <w:rPr>
                <w:rFonts w:ascii="Arial" w:hAnsi="Arial" w:cs="Arial"/>
                <w:sz w:val="18"/>
                <w:szCs w:val="18"/>
              </w:rPr>
              <w:t>Correct.</w:t>
            </w:r>
          </w:p>
          <w:p w:rsidR="00B81A1E" w:rsidRPr="00D10BA4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Fonts w:ascii="Arial" w:hAnsi="Arial" w:cs="Arial"/>
                <w:bCs/>
                <w:sz w:val="18"/>
                <w:szCs w:val="18"/>
              </w:rPr>
              <w:t>Using substitution</w:t>
            </w:r>
            <w:r>
              <w:rPr>
                <w:rFonts w:ascii="Arial" w:hAnsi="Arial" w:cs="Arial"/>
                <w:bCs/>
                <w:sz w:val="18"/>
                <w:szCs w:val="18"/>
              </w:rPr>
              <w:t>: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Fonts w:ascii="Arial" w:hAnsi="Arial" w:cs="Arial"/>
                <w:bCs/>
                <w:sz w:val="18"/>
                <w:szCs w:val="18"/>
              </w:rPr>
              <w:t>Rearrange one of the equations</w:t>
            </w:r>
            <w:r>
              <w:rPr>
                <w:rFonts w:ascii="Arial" w:hAnsi="Arial" w:cs="Arial"/>
                <w:bCs/>
                <w:sz w:val="18"/>
                <w:szCs w:val="18"/>
              </w:rPr>
              <w:t>: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+ 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= 20</w:t>
            </w:r>
          </w:p>
          <w:p w:rsidR="00B81A1E" w:rsidRPr="00D10BA4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660" w:dyaOrig="460">
                <v:shape id="_x0000_i1063" type="#_x0000_t75" style="width:32.25pt;height:23.25pt" o:ole="">
                  <v:imagedata r:id="rId72" o:title=""/>
                </v:shape>
                <o:OLEObject Type="Embed" ProgID="Equation.DSMT4" ShapeID="_x0000_i1063" DrawAspect="Content" ObjectID="_1494416131" r:id="rId73"/>
              </w:objec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10BA4">
              <w:rPr>
                <w:rFonts w:ascii="Arial" w:hAnsi="Arial" w:cs="Arial"/>
                <w:bCs/>
                <w:sz w:val="18"/>
                <w:szCs w:val="18"/>
              </w:rPr>
              <w:t>Substitute into the other equation and rearrange</w:t>
            </w:r>
            <w:r>
              <w:rPr>
                <w:rFonts w:ascii="Arial" w:hAnsi="Arial" w:cs="Arial"/>
                <w:bCs/>
                <w:sz w:val="18"/>
                <w:szCs w:val="18"/>
              </w:rPr>
              <w:t>.</w:t>
            </w:r>
            <w:r w:rsidRPr="00D10BA4">
              <w:rPr>
                <w:rFonts w:ascii="Arial" w:hAnsi="Arial" w:cs="Arial"/>
                <w:bCs/>
                <w:sz w:val="18"/>
                <w:szCs w:val="18"/>
              </w:rPr>
              <w:t xml:space="preserve"> 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– 4(</w:t>
            </w:r>
            <w:r w:rsidRPr="00BC2F59">
              <w:rPr>
                <w:position w:val="-18"/>
              </w:rPr>
              <w:object w:dxaOrig="660" w:dyaOrig="460">
                <v:shape id="_x0000_i1064" type="#_x0000_t75" style="width:32.25pt;height:23.25pt" o:ole="">
                  <v:imagedata r:id="rId72" o:title=""/>
                </v:shape>
                <o:OLEObject Type="Embed" ProgID="Equation.DSMT4" ShapeID="_x0000_i1064" DrawAspect="Content" ObjectID="_1494416132" r:id="rId74"/>
              </w:object>
            </w:r>
            <w:r>
              <w:rPr>
                <w:rFonts w:ascii="Arial" w:hAnsi="Arial" w:cs="Arial"/>
                <w:bCs/>
                <w:sz w:val="18"/>
                <w:szCs w:val="18"/>
              </w:rPr>
              <w:t>) = 13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 – </w:t>
            </w:r>
            <w:r w:rsidRPr="00BC2F59">
              <w:rPr>
                <w:position w:val="-18"/>
              </w:rPr>
              <w:object w:dxaOrig="300" w:dyaOrig="460">
                <v:shape id="_x0000_i1065" type="#_x0000_t75" style="width:15pt;height:23.25pt" o:ole="">
                  <v:imagedata r:id="rId75" o:title=""/>
                </v:shape>
                <o:OLEObject Type="Embed" ProgID="Equation.DSMT4" ShapeID="_x0000_i1065" DrawAspect="Content" ObjectID="_1494416133" r:id="rId76"/>
              </w:object>
            </w:r>
            <w:r>
              <w:t xml:space="preserve">+ </w:t>
            </w:r>
            <w:r w:rsidRPr="00BC2F59">
              <w:rPr>
                <w:position w:val="-18"/>
              </w:rPr>
              <w:object w:dxaOrig="300" w:dyaOrig="460">
                <v:shape id="_x0000_i1066" type="#_x0000_t75" style="width:15pt;height:23.25pt" o:ole="">
                  <v:imagedata r:id="rId77" o:title=""/>
                </v:shape>
                <o:OLEObject Type="Embed" ProgID="Equation.DSMT4" ShapeID="_x0000_i1066" DrawAspect="Content" ObjectID="_1494416134" r:id="rId78"/>
              </w:object>
            </w:r>
            <w:r>
              <w:t xml:space="preserve"> </w:t>
            </w:r>
            <w:r>
              <w:rPr>
                <w:rFonts w:ascii="Arial" w:hAnsi="Arial" w:cs="Arial"/>
                <w:bCs/>
                <w:sz w:val="18"/>
                <w:szCs w:val="18"/>
              </w:rPr>
              <w:t>= 13</w:t>
            </w:r>
          </w:p>
          <w:p w:rsidR="00B81A1E" w:rsidRDefault="00B81A1E" w:rsidP="006F4BD2">
            <w:pPr>
              <w:pStyle w:val="TableParagraph"/>
              <w:spacing w:before="60"/>
            </w:pPr>
            <w:r>
              <w:rPr>
                <w:rFonts w:ascii="Arial" w:hAnsi="Arial" w:cs="Arial"/>
                <w:bCs/>
                <w:sz w:val="18"/>
                <w:szCs w:val="18"/>
              </w:rPr>
              <w:t>3</w:t>
            </w:r>
            <w:r w:rsidRPr="00D10BA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17D8B">
              <w:rPr>
                <w:rStyle w:val="algebraemChar"/>
                <w:rFonts w:ascii="Arial" w:hAnsi="Arial" w:cs="Arial"/>
                <w:i w:val="0"/>
                <w:iCs/>
                <w:szCs w:val="18"/>
              </w:rPr>
              <w:t>+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</w:rPr>
              <w:t xml:space="preserve"> </w:t>
            </w:r>
            <w:r w:rsidRPr="00BC2F59">
              <w:rPr>
                <w:position w:val="-18"/>
              </w:rPr>
              <w:object w:dxaOrig="300" w:dyaOrig="460">
                <v:shape id="_x0000_i1067" type="#_x0000_t75" style="width:15pt;height:23.25pt" o:ole="">
                  <v:imagedata r:id="rId77" o:title=""/>
                </v:shape>
                <o:OLEObject Type="Embed" ProgID="Equation.DSMT4" ShapeID="_x0000_i1067" DrawAspect="Content" ObjectID="_1494416135" r:id="rId79"/>
              </w:object>
            </w:r>
            <w:r>
              <w:t xml:space="preserve">= </w:t>
            </w:r>
            <w:r>
              <w:rPr>
                <w:rFonts w:ascii="Arial" w:hAnsi="Arial" w:cs="Arial"/>
                <w:bCs/>
                <w:sz w:val="18"/>
                <w:szCs w:val="18"/>
              </w:rPr>
              <w:t xml:space="preserve">13 + </w:t>
            </w:r>
            <w:r w:rsidRPr="00BC2F59">
              <w:rPr>
                <w:position w:val="-18"/>
              </w:rPr>
              <w:object w:dxaOrig="300" w:dyaOrig="460">
                <v:shape id="_x0000_i1068" type="#_x0000_t75" style="width:15pt;height:23.25pt" o:ole="">
                  <v:imagedata r:id="rId75" o:title=""/>
                </v:shape>
                <o:OLEObject Type="Embed" ProgID="Equation.DSMT4" ShapeID="_x0000_i1068" DrawAspect="Content" ObjectID="_1494416136" r:id="rId80"/>
              </w:object>
            </w:r>
          </w:p>
          <w:p w:rsidR="00B81A1E" w:rsidRDefault="00B81A1E" w:rsidP="006F4BD2">
            <w:pPr>
              <w:pStyle w:val="TableParagraph"/>
              <w:spacing w:before="60"/>
            </w:pPr>
            <w:r w:rsidRPr="00BC2F59">
              <w:rPr>
                <w:position w:val="-18"/>
              </w:rPr>
              <w:object w:dxaOrig="1440" w:dyaOrig="460">
                <v:shape id="_x0000_i1069" type="#_x0000_t75" style="width:65.25pt;height:23.25pt" o:ole="">
                  <v:imagedata r:id="rId81" o:title=""/>
                </v:shape>
                <o:OLEObject Type="Embed" ProgID="Equation.DSMT4" ShapeID="_x0000_i1069" DrawAspect="Content" ObjectID="_1494416137" r:id="rId82"/>
              </w:object>
            </w:r>
          </w:p>
          <w:p w:rsidR="00B81A1E" w:rsidRDefault="00B81A1E" w:rsidP="006F4BD2">
            <w:pPr>
              <w:pStyle w:val="TableParagraph"/>
              <w:spacing w:before="60"/>
            </w:pPr>
            <w:r w:rsidRPr="00BC2F59">
              <w:rPr>
                <w:position w:val="-18"/>
              </w:rPr>
              <w:object w:dxaOrig="380" w:dyaOrig="460">
                <v:shape id="_x0000_i1070" type="#_x0000_t75" style="width:18pt;height:23.25pt" o:ole="">
                  <v:imagedata r:id="rId83" o:title=""/>
                </v:shape>
                <o:OLEObject Type="Embed" ProgID="Equation.DSMT4" ShapeID="_x0000_i1070" DrawAspect="Content" ObjectID="_1494416138" r:id="rId84"/>
              </w:object>
            </w:r>
            <w:r>
              <w:t>=</w:t>
            </w:r>
            <w:r w:rsidRPr="00BC2F59">
              <w:rPr>
                <w:position w:val="-18"/>
              </w:rPr>
              <w:object w:dxaOrig="400" w:dyaOrig="460">
                <v:shape id="_x0000_i1071" type="#_x0000_t75" style="width:20.25pt;height:23.25pt" o:ole="">
                  <v:imagedata r:id="rId85" o:title=""/>
                </v:shape>
                <o:OLEObject Type="Embed" ProgID="Equation.DSMT4" ShapeID="_x0000_i1071" DrawAspect="Content" ObjectID="_1494416139" r:id="rId86"/>
              </w:objec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</w:rPr>
            </w:pPr>
            <w:r w:rsidRPr="00617D8B">
              <w:rPr>
                <w:position w:val="-6"/>
              </w:rPr>
              <w:object w:dxaOrig="360" w:dyaOrig="240">
                <v:shape id="_x0000_i1072" type="#_x0000_t75" style="width:18.75pt;height:12pt" o:ole="">
                  <v:imagedata r:id="rId87" o:title=""/>
                </v:shape>
                <o:OLEObject Type="Embed" ProgID="Equation.DSMT4" ShapeID="_x0000_i1072" DrawAspect="Content" ObjectID="_1494416140" r:id="rId88"/>
              </w:object>
            </w:r>
            <w:r>
              <w:t xml:space="preserve"> </w:t>
            </w:r>
            <w:r w:rsidRPr="00617D8B">
              <w:rPr>
                <w:rFonts w:ascii="Arial" w:hAnsi="Arial" w:cs="Arial"/>
                <w:sz w:val="18"/>
              </w:rPr>
              <w:t>= 119</w:t>
            </w:r>
          </w:p>
          <w:p w:rsidR="00B81A1E" w:rsidRPr="00E95CF6" w:rsidRDefault="00B81A1E" w:rsidP="00617D8B">
            <w:pPr>
              <w:pStyle w:val="algebraem"/>
              <w:framePr w:hSpace="0" w:wrap="auto" w:vAnchor="margin" w:hAnchor="text" w:xAlign="left" w:yAlign="inline"/>
              <w:rPr>
                <w:rFonts w:cs="Arial"/>
                <w:iCs/>
                <w:szCs w:val="18"/>
              </w:rPr>
            </w:pPr>
            <w:r w:rsidRPr="00E95CF6">
              <w:rPr>
                <w:rFonts w:cs="Arial"/>
                <w:iCs/>
                <w:szCs w:val="18"/>
              </w:rPr>
              <w:t xml:space="preserve">x </w:t>
            </w:r>
            <w:r w:rsidRPr="00E95CF6">
              <w:rPr>
                <w:rFonts w:ascii="Arial" w:hAnsi="Arial" w:cs="Arial"/>
                <w:i w:val="0"/>
                <w:iCs/>
                <w:szCs w:val="18"/>
              </w:rPr>
              <w:t>= 7</w:t>
            </w:r>
          </w:p>
          <w:p w:rsidR="00B81A1E" w:rsidRPr="00617D8B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617D8B">
              <w:rPr>
                <w:rFonts w:ascii="Arial" w:hAnsi="Arial" w:cs="Arial"/>
                <w:bCs/>
                <w:sz w:val="18"/>
                <w:szCs w:val="18"/>
              </w:rPr>
              <w:t xml:space="preserve">Substitute this into other equation as before to give </w:t>
            </w:r>
            <w:r w:rsidRPr="00617D8B">
              <w:rPr>
                <w:rStyle w:val="algebraemChar"/>
                <w:rFonts w:cs="Arial"/>
                <w:iCs/>
                <w:szCs w:val="18"/>
              </w:rPr>
              <w:t>y</w:t>
            </w:r>
            <w:r w:rsidRPr="00617D8B">
              <w:rPr>
                <w:rFonts w:ascii="Arial" w:hAnsi="Arial" w:cs="Arial"/>
                <w:bCs/>
                <w:sz w:val="18"/>
                <w:szCs w:val="18"/>
              </w:rPr>
              <w:t xml:space="preserve"> = 2</w:t>
            </w:r>
            <w:r>
              <w:rPr>
                <w:rFonts w:ascii="Arial" w:hAnsi="Arial" w:cs="Arial"/>
                <w:bCs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B5140F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12218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5140F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B5140F" w:rsidRDefault="00B81A1E" w:rsidP="0012218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changing equations in order to be able to eliminate</w:t>
            </w: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equations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tracting equations</w:t>
            </w: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rearrangement to get one variable as a subject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 of the one variable into the other equation</w:t>
            </w: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lastRenderedPageBreak/>
              <w:t>M</w:t>
            </w:r>
          </w:p>
        </w:tc>
      </w:tr>
      <w:tr w:rsidR="00B81A1E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B81A1E" w:rsidRPr="00712627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617D8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17D8B">
              <w:rPr>
                <w:rFonts w:ascii="Arial" w:hAnsi="Arial" w:cs="Arial"/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10BA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E334D6">
        <w:trPr>
          <w:trHeight w:val="7835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722EA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1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212E1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C29F7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D24F00">
            <w:pPr>
              <w:tabs>
                <w:tab w:val="left" w:pos="255"/>
              </w:tabs>
              <w:spacing w:before="48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722EA1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equation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look </w:t>
            </w:r>
            <w:r w:rsidRPr="001B2608">
              <w:rPr>
                <w:rFonts w:ascii="Arial" w:hAnsi="Arial" w:cs="Arial"/>
                <w:sz w:val="18"/>
                <w:szCs w:val="18"/>
              </w:rPr>
              <w:t>awkward</w:t>
            </w:r>
            <w:r>
              <w:rPr>
                <w:rFonts w:ascii="Arial" w:hAnsi="Arial" w:cs="Arial"/>
                <w:sz w:val="18"/>
                <w:szCs w:val="18"/>
              </w:rPr>
              <w:t>. T</w:t>
            </w:r>
            <w:r w:rsidRPr="001B2608">
              <w:rPr>
                <w:rFonts w:ascii="Arial" w:hAnsi="Arial" w:cs="Arial"/>
                <w:sz w:val="18"/>
                <w:szCs w:val="18"/>
              </w:rPr>
              <w:t>he method of eliminating one variable by multiplying</w:t>
            </w:r>
            <w:r>
              <w:rPr>
                <w:rFonts w:ascii="Arial" w:hAnsi="Arial" w:cs="Arial"/>
                <w:sz w:val="18"/>
                <w:szCs w:val="18"/>
              </w:rPr>
              <w:t xml:space="preserve"> 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irst equation by 3 and the second equation by 5 will give new equations with 15</w:t>
            </w:r>
            <w:r w:rsidRPr="00FC29F7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15</w:t>
            </w:r>
            <w:r w:rsidRPr="00FC29F7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</w:t>
            </w:r>
            <w:r>
              <w:rPr>
                <w:rFonts w:ascii="Arial" w:hAnsi="Arial" w:cs="Arial"/>
                <w:sz w:val="18"/>
                <w:szCs w:val="18"/>
              </w:rPr>
              <w:t xml:space="preserve">both of </w:t>
            </w:r>
            <w:r w:rsidRPr="001B2608">
              <w:rPr>
                <w:rFonts w:ascii="Arial" w:hAnsi="Arial" w:cs="Arial"/>
                <w:sz w:val="18"/>
                <w:szCs w:val="18"/>
              </w:rPr>
              <w:t>the</w:t>
            </w:r>
            <w:r>
              <w:rPr>
                <w:rFonts w:ascii="Arial" w:hAnsi="Arial" w:cs="Arial"/>
                <w:sz w:val="18"/>
                <w:szCs w:val="18"/>
              </w:rPr>
              <w:t xml:space="preserve">m. These terms </w:t>
            </w:r>
            <w:r w:rsidRPr="001B2608">
              <w:rPr>
                <w:rFonts w:ascii="Arial" w:hAnsi="Arial" w:cs="Arial"/>
                <w:sz w:val="18"/>
                <w:szCs w:val="18"/>
              </w:rPr>
              <w:t>can be eliminated by adding the two</w:t>
            </w:r>
            <w:r>
              <w:rPr>
                <w:rFonts w:ascii="Arial" w:hAnsi="Arial" w:cs="Arial"/>
                <w:sz w:val="18"/>
                <w:szCs w:val="18"/>
              </w:rPr>
              <w:t xml:space="preserve"> new equations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arranging one equation to make one variable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ject </w:t>
            </w:r>
            <w:r>
              <w:rPr>
                <w:rFonts w:ascii="Arial" w:hAnsi="Arial" w:cs="Arial"/>
                <w:sz w:val="18"/>
                <w:szCs w:val="18"/>
              </w:rPr>
              <w:t>will giv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wkward fractions and so </w:t>
            </w:r>
            <w:r>
              <w:rPr>
                <w:rFonts w:ascii="Arial" w:hAnsi="Arial" w:cs="Arial"/>
                <w:sz w:val="18"/>
                <w:szCs w:val="18"/>
              </w:rPr>
              <w:t xml:space="preserve">is </w:t>
            </w:r>
            <w:r w:rsidRPr="001B2608">
              <w:rPr>
                <w:rFonts w:ascii="Arial" w:hAnsi="Arial" w:cs="Arial"/>
                <w:sz w:val="18"/>
                <w:szCs w:val="18"/>
              </w:rPr>
              <w:t>not desirable.</w:t>
            </w:r>
          </w:p>
          <w:p w:rsidR="00B81A1E" w:rsidRDefault="00B81A1E" w:rsidP="00C707B9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t is not obvious whether d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rawing a graph of each </w:t>
            </w:r>
            <w:r>
              <w:rPr>
                <w:rFonts w:ascii="Arial" w:hAnsi="Arial" w:cs="Arial"/>
                <w:sz w:val="18"/>
                <w:szCs w:val="18"/>
              </w:rPr>
              <w:t xml:space="preserve">equation will produce </w:t>
            </w:r>
            <w:r w:rsidRPr="001B2608">
              <w:rPr>
                <w:rFonts w:ascii="Arial" w:hAnsi="Arial" w:cs="Arial"/>
                <w:sz w:val="18"/>
                <w:szCs w:val="18"/>
              </w:rPr>
              <w:t>an integer solut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Default="00B81A1E" w:rsidP="00C707B9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707B9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first equation </w:t>
            </w:r>
            <w:r>
              <w:rPr>
                <w:rFonts w:ascii="Arial" w:hAnsi="Arial" w:cs="Arial"/>
                <w:sz w:val="18"/>
                <w:szCs w:val="18"/>
              </w:rPr>
              <w:t xml:space="preserve">already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has </w:t>
            </w:r>
            <w:r w:rsidRPr="00722EA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ject and the substitution method </w:t>
            </w:r>
            <w:r>
              <w:rPr>
                <w:rFonts w:ascii="Arial" w:hAnsi="Arial" w:cs="Arial"/>
                <w:sz w:val="18"/>
                <w:szCs w:val="18"/>
              </w:rPr>
              <w:t xml:space="preserve">is ideal,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substituting for </w:t>
            </w:r>
            <w:r w:rsidRPr="00722EA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the second equation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elimination method would mean unnecessary work to eliminate one of the variable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Drawing a graph would </w:t>
            </w:r>
            <w:r>
              <w:rPr>
                <w:rFonts w:ascii="Arial" w:hAnsi="Arial" w:cs="Arial"/>
                <w:sz w:val="18"/>
                <w:szCs w:val="18"/>
              </w:rPr>
              <w:t>giv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eger value</w:t>
            </w: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</w:t>
            </w:r>
            <w:r>
              <w:rPr>
                <w:rFonts w:ascii="Arial" w:hAnsi="Arial" w:cs="Arial"/>
                <w:sz w:val="18"/>
                <w:szCs w:val="18"/>
              </w:rPr>
              <w:t>bu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it would tak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more time than the simple substitution method.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ne of the equations is a quadratic </w:t>
            </w:r>
            <w:r>
              <w:rPr>
                <w:rFonts w:ascii="Arial" w:hAnsi="Arial" w:cs="Arial"/>
                <w:sz w:val="18"/>
                <w:szCs w:val="18"/>
              </w:rPr>
              <w:t>drawing graphs could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best method</w:t>
            </w:r>
            <w:r>
              <w:rPr>
                <w:rFonts w:ascii="Arial" w:hAnsi="Arial" w:cs="Arial"/>
                <w:sz w:val="18"/>
                <w:szCs w:val="18"/>
              </w:rPr>
              <w:t>;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is would only be justified if an integer solution was found.</w:t>
            </w:r>
          </w:p>
          <w:p w:rsidR="00B81A1E" w:rsidRPr="001B2608" w:rsidRDefault="00B81A1E" w:rsidP="00C707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It seem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traightforward to </w:t>
            </w:r>
            <w:r>
              <w:rPr>
                <w:rFonts w:ascii="Arial" w:hAnsi="Arial" w:cs="Arial"/>
                <w:sz w:val="18"/>
                <w:szCs w:val="18"/>
              </w:rPr>
              <w:t>mak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C29F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ject of the first equation </w:t>
            </w:r>
            <w:r>
              <w:rPr>
                <w:rFonts w:ascii="Arial" w:hAnsi="Arial" w:cs="Arial"/>
                <w:sz w:val="18"/>
                <w:szCs w:val="18"/>
              </w:rPr>
              <w:t>and the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ubstitute</w:t>
            </w:r>
            <w:r>
              <w:rPr>
                <w:rFonts w:ascii="Arial" w:hAnsi="Arial" w:cs="Arial"/>
                <w:sz w:val="18"/>
                <w:szCs w:val="18"/>
              </w:rPr>
              <w:t xml:space="preserve"> i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the second equation </w:t>
            </w:r>
            <w:r>
              <w:rPr>
                <w:rFonts w:ascii="Arial" w:hAnsi="Arial" w:cs="Arial"/>
                <w:sz w:val="18"/>
                <w:szCs w:val="18"/>
              </w:rPr>
              <w:t>to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get a quadratic equation that could th</w:t>
            </w:r>
            <w:r>
              <w:rPr>
                <w:rFonts w:ascii="Arial" w:hAnsi="Arial" w:cs="Arial"/>
                <w:sz w:val="18"/>
                <w:szCs w:val="18"/>
              </w:rPr>
              <w:t xml:space="preserve">en be solved for two solutions. </w:t>
            </w:r>
            <w:r w:rsidRPr="001B2608">
              <w:rPr>
                <w:rFonts w:ascii="Arial" w:hAnsi="Arial" w:cs="Arial"/>
                <w:sz w:val="18"/>
                <w:szCs w:val="18"/>
              </w:rPr>
              <w:t>Because one equation is a quadratic it is not suitable to use the elimination metho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C29F7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C29F7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FC29F7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C29F7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Default="00B81A1E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22EA1">
            <w:pPr>
              <w:spacing w:before="6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FC29F7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1B2608" w:rsidRDefault="00B81A1E" w:rsidP="00FC29F7">
            <w:pPr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advantage of first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first disadvantage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second disadvantage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C29F7">
            <w:pPr>
              <w:spacing w:before="4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advantage of first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first disadvantage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second disadvantage</w:t>
            </w: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722EA1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advantage of first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first disadvantage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second disadvantage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B81A1E" w:rsidRDefault="00B81A1E" w:rsidP="00722EA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722EA1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E334D6">
        <w:trPr>
          <w:trHeight w:val="4350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FC29F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2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B539F">
            <w:pPr>
              <w:tabs>
                <w:tab w:val="left" w:pos="255"/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Default="00B81A1E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B81A1E" w:rsidRDefault="00B81A1E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B539F">
            <w:pPr>
              <w:tabs>
                <w:tab w:val="left" w:pos="39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FC29F7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</w:p>
          <w:p w:rsidR="00B81A1E" w:rsidRPr="007D102E" w:rsidRDefault="00B81A1E" w:rsidP="00FC29F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FC29F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d</w:t>
            </w: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f one of the equations is a multiple of the other then there will be an infinite number of solutions</w:t>
            </w:r>
            <w:r>
              <w:rPr>
                <w:rFonts w:ascii="Arial" w:hAnsi="Arial" w:cs="Arial"/>
                <w:sz w:val="18"/>
                <w:szCs w:val="18"/>
              </w:rPr>
              <w:t>, e.</w:t>
            </w:r>
            <w:r w:rsidRPr="001B2608">
              <w:rPr>
                <w:rFonts w:ascii="Arial" w:hAnsi="Arial" w:cs="Arial"/>
                <w:sz w:val="18"/>
                <w:szCs w:val="18"/>
              </w:rPr>
              <w:t>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0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1B2608">
              <w:rPr>
                <w:rFonts w:ascii="Arial" w:hAnsi="Arial" w:cs="Arial"/>
                <w:sz w:val="18"/>
                <w:szCs w:val="18"/>
              </w:rPr>
              <w:t>very point on the line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 is a</w:t>
            </w:r>
            <w:r>
              <w:rPr>
                <w:rFonts w:ascii="Arial" w:hAnsi="Arial" w:cs="Arial"/>
                <w:sz w:val="18"/>
                <w:szCs w:val="18"/>
              </w:rPr>
              <w:t xml:space="preserve"> solution, giving an infinite number of solution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f the equations have graphs that are parallel to each other then there will be no intersection and so no solution</w:t>
            </w:r>
            <w:r>
              <w:rPr>
                <w:rFonts w:ascii="Arial" w:hAnsi="Arial" w:cs="Arial"/>
                <w:sz w:val="18"/>
                <w:szCs w:val="18"/>
              </w:rPr>
              <w:t>, e.</w:t>
            </w:r>
            <w:r w:rsidRPr="001B2608">
              <w:rPr>
                <w:rFonts w:ascii="Arial" w:hAnsi="Arial" w:cs="Arial"/>
                <w:sz w:val="18"/>
                <w:szCs w:val="18"/>
              </w:rPr>
              <w:t>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= 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 xml:space="preserve">  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One solutio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one equation is not a multiple of the other and they are not parallel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None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the gradient is the same bu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>intercept</w:t>
            </w:r>
            <w:r>
              <w:rPr>
                <w:rFonts w:ascii="Arial" w:hAnsi="Arial" w:cs="Arial"/>
                <w:sz w:val="18"/>
                <w:szCs w:val="18"/>
              </w:rPr>
              <w:t xml:space="preserve">s are </w:t>
            </w:r>
            <w:r w:rsidRPr="001B2608">
              <w:rPr>
                <w:rFonts w:ascii="Arial" w:hAnsi="Arial" w:cs="Arial"/>
                <w:sz w:val="18"/>
                <w:szCs w:val="18"/>
              </w:rPr>
              <w:t>different so they are parallel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nfinite number of solutions as the first equation is a multiple of the secon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o draw</w:t>
            </w:r>
            <w:r>
              <w:rPr>
                <w:rFonts w:ascii="Arial" w:hAnsi="Arial" w:cs="Arial"/>
                <w:sz w:val="18"/>
                <w:szCs w:val="18"/>
              </w:rPr>
              <w:t>in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graph</w:t>
            </w:r>
            <w:r>
              <w:rPr>
                <w:rFonts w:ascii="Arial" w:hAnsi="Arial" w:cs="Arial"/>
                <w:sz w:val="18"/>
                <w:szCs w:val="18"/>
              </w:rPr>
              <w:t>s give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 same lin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.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stitute for y in the first equation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0.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 –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–1.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–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ubstitute into </w:t>
            </w:r>
            <w:r>
              <w:rPr>
                <w:rFonts w:ascii="Arial" w:hAnsi="Arial" w:cs="Arial"/>
                <w:sz w:val="18"/>
                <w:szCs w:val="18"/>
              </w:rPr>
              <w:t>seco</w:t>
            </w:r>
            <w:r w:rsidRPr="001B2608">
              <w:rPr>
                <w:rFonts w:ascii="Arial" w:hAnsi="Arial" w:cs="Arial"/>
                <w:sz w:val="18"/>
                <w:szCs w:val="18"/>
              </w:rPr>
              <w:t>nd equation: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= 0.5 × 4 + 1 = 3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Check by substituting both values in the </w:t>
            </w:r>
            <w:r>
              <w:rPr>
                <w:rFonts w:ascii="Arial" w:hAnsi="Arial" w:cs="Arial"/>
                <w:sz w:val="18"/>
                <w:szCs w:val="18"/>
              </w:rPr>
              <w:t>firs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quation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 – 2 × 4 = 3 – 8 = –5    Correct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No solution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nfinite number of solutions.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You can see how many times the graphs cross each other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2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E212E1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use of a good example accompanying the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use of a good example accompanying the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rranging equations in a suitable format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equating both equations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B81A1E" w:rsidRDefault="00B81A1E" w:rsidP="00FC29F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E212E1" w:rsidRDefault="00B81A1E" w:rsidP="00E212E1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/>
                <w:bCs/>
                <w:sz w:val="18"/>
                <w:szCs w:val="18"/>
              </w:rPr>
              <w:t>11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E334D6">
        <w:trPr>
          <w:trHeight w:val="1140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E212E1">
            <w:pPr>
              <w:tabs>
                <w:tab w:val="left" w:pos="255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3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E212E1">
            <w:pPr>
              <w:tabs>
                <w:tab w:val="left" w:pos="255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E212E1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y are the same equation. Multiply the first equation by 3 and it is the same as the second equation, so they have an infinite number of solution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reble the first equation to get 15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 3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 27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y have the same coefficients of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nd </w:t>
            </w:r>
            <w:r w:rsidRPr="00C707B9">
              <w:rPr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but a different constant so they are parallel lines with no intersections and so no solutions.</w:t>
            </w:r>
          </w:p>
        </w:tc>
        <w:tc>
          <w:tcPr>
            <w:tcW w:w="765" w:type="dxa"/>
            <w:tcMar>
              <w:top w:w="28" w:type="dxa"/>
              <w:bottom w:w="28" w:type="dxa"/>
            </w:tcMar>
          </w:tcPr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AF5AEE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for clear explanation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B81A1E" w:rsidRDefault="00B81A1E" w:rsidP="00E212E1">
            <w:pPr>
              <w:tabs>
                <w:tab w:val="left" w:pos="255"/>
              </w:tabs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51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65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536D0A" w:rsidRDefault="00B81A1E" w:rsidP="00536D0A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536D0A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E334D6">
        <w:trPr>
          <w:trHeight w:val="1238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536D0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4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536D0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5 = 6</w:t>
            </w:r>
            <w:r w:rsidRPr="003938F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9</w:t>
            </w:r>
          </w:p>
          <w:p w:rsidR="00B81A1E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 + 4 = 0</w:t>
            </w:r>
          </w:p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)(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) = 0</w:t>
            </w:r>
          </w:p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 × 2 – 9 = 3</w:t>
            </w:r>
          </w:p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</w:p>
          <w:p w:rsidR="00B81A1E" w:rsidRPr="001B2608" w:rsidRDefault="00B81A1E" w:rsidP="00C707B9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re is just one intersection of the two graphs, so it has to be</w:t>
            </w:r>
            <w:r>
              <w:rPr>
                <w:rFonts w:ascii="Arial" w:hAnsi="Arial" w:cs="Arial"/>
                <w:sz w:val="18"/>
                <w:szCs w:val="18"/>
              </w:rPr>
              <w:t xml:space="preserve"> 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ketch </w:t>
            </w: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>iii</w:t>
            </w:r>
            <w:r w:rsidRPr="001B2608">
              <w:rPr>
                <w:rFonts w:ascii="Arial" w:hAnsi="Arial" w:cs="Arial"/>
                <w:sz w:val="18"/>
                <w:szCs w:val="18"/>
              </w:rPr>
              <w:t>, as the straight line touches the curve once.</w:t>
            </w: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</w:t>
            </w:r>
          </w:p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quating both equations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rranging to equal 0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factorising</w:t>
            </w:r>
          </w:p>
          <w:p w:rsidR="00B81A1E" w:rsidRPr="001B2608" w:rsidRDefault="00B81A1E" w:rsidP="003938F9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 cao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 cao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ketch iii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B81A1E" w:rsidRDefault="00B81A1E" w:rsidP="00536D0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jc w:val="both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94A68" w:rsidRDefault="00B81A1E" w:rsidP="00294A6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E334D6">
        <w:trPr>
          <w:trHeight w:val="4650"/>
        </w:trPr>
        <w:tc>
          <w:tcPr>
            <w:tcW w:w="9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5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86DBB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24F00">
            <w:pPr>
              <w:widowControl w:val="0"/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second class stamp be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886DBB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first class stamp be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1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902 …….(1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8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1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= 1044 ……(2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5 × (1)    5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 xml:space="preserve"> + 3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  <w:lang w:val="es-ES"/>
              </w:rPr>
              <w:t>= 4510 ….(3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 × (2)    24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0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132 ….(4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tract (4) from (3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378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53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ubstitute for </w:t>
            </w:r>
            <w:r w:rsidRPr="00641C02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(1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10 × 53 + 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902</w:t>
            </w: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sz w:val="18"/>
                <w:szCs w:val="18"/>
              </w:rPr>
              <w:t xml:space="preserve"> = 902 – 530</w:t>
            </w: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Fonts w:ascii="Arial" w:hAnsi="Arial" w:cs="Arial"/>
                <w:sz w:val="18"/>
                <w:szCs w:val="18"/>
              </w:rPr>
              <w:t xml:space="preserve"> = 372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94A68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62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3 second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class plus 4 first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class will cost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 × 53 + 4 × 62 = 407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st will be £4.07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can of cola be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cost of a chocolate bar be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n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6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37 …….(1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00 ……(2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 × (2)  ..  6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4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00 ….(3)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ubtract (3) from (1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7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ubstitute</w:t>
            </w:r>
            <w:r>
              <w:rPr>
                <w:rFonts w:ascii="Arial" w:hAnsi="Arial" w:cs="Arial"/>
                <w:sz w:val="18"/>
                <w:szCs w:val="18"/>
              </w:rPr>
              <w:t xml:space="preserve"> for </w:t>
            </w:r>
            <w:r>
              <w:rPr>
                <w:i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(2)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74 = 200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3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26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  </w:t>
            </w:r>
            <w:r w:rsidRPr="00B16EDE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2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three cans of cola and a chocolate bar will cost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 × 42 + 37 = 121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st will be £1.2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938F9">
            <w:pPr>
              <w:spacing w:before="3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£4.07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3938F9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£1.21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AF5AEE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AF5AEE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AF5AEE">
              <w:rPr>
                <w:rFonts w:ascii="Arial" w:hAnsi="Arial" w:cs="Arial"/>
                <w:iCs/>
                <w:sz w:val="18"/>
                <w:szCs w:val="18"/>
              </w:rPr>
              <w:t>3</w:t>
            </w:r>
          </w:p>
        </w:tc>
        <w:tc>
          <w:tcPr>
            <w:tcW w:w="4688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clear </w:t>
            </w:r>
            <w:r>
              <w:rPr>
                <w:rFonts w:ascii="Arial" w:hAnsi="Arial" w:cs="Arial"/>
                <w:sz w:val="18"/>
                <w:szCs w:val="18"/>
              </w:rPr>
              <w:t>explanation of variables chosen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first equation created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econd equation created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ultiplying equation in order to be able to eliminate a variable</w:t>
            </w: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tracting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>into an equation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clear </w:t>
            </w:r>
            <w:r>
              <w:rPr>
                <w:rFonts w:ascii="Arial" w:hAnsi="Arial" w:cs="Arial"/>
                <w:sz w:val="18"/>
                <w:szCs w:val="18"/>
              </w:rPr>
              <w:t>explanation of variables chosen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first equation created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econd equation created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multiplying </w:t>
            </w:r>
            <w:r>
              <w:rPr>
                <w:rFonts w:ascii="Arial" w:hAnsi="Arial" w:cs="Arial"/>
                <w:sz w:val="18"/>
                <w:szCs w:val="18"/>
              </w:rPr>
              <w:t xml:space="preserve">an </w:t>
            </w:r>
            <w:r w:rsidRPr="001B2608">
              <w:rPr>
                <w:rFonts w:ascii="Arial" w:hAnsi="Arial" w:cs="Arial"/>
                <w:sz w:val="18"/>
                <w:szCs w:val="18"/>
              </w:rPr>
              <w:t>equation in order to be able to eliminate a variable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tracting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to an equation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A1 cao</w:t>
            </w: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A1 cao</w:t>
            </w:r>
          </w:p>
        </w:tc>
        <w:tc>
          <w:tcPr>
            <w:tcW w:w="827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  <w:lang w:val="pt-BR"/>
              </w:rPr>
              <w:t>M</w:t>
            </w:r>
          </w:p>
        </w:tc>
      </w:tr>
      <w:tr w:rsidR="00B81A1E" w:rsidRPr="001B2608" w:rsidTr="00E334D6">
        <w:trPr>
          <w:trHeight w:hRule="exact" w:val="284"/>
        </w:trPr>
        <w:tc>
          <w:tcPr>
            <w:tcW w:w="983" w:type="dxa"/>
            <w:gridSpan w:val="2"/>
            <w:vMerge/>
            <w:tcMar>
              <w:top w:w="28" w:type="dxa"/>
              <w:bottom w:w="28" w:type="dxa"/>
            </w:tcMar>
          </w:tcPr>
          <w:p w:rsidR="00B81A1E" w:rsidRDefault="00B81A1E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886DBB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1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AF5AEE" w:rsidRDefault="00B81A1E" w:rsidP="00D21593">
            <w:pPr>
              <w:spacing w:after="0" w:line="240" w:lineRule="auto"/>
              <w:rPr>
                <w:rFonts w:ascii="Arial" w:hAnsi="Arial" w:cs="Arial"/>
                <w:iCs/>
                <w:sz w:val="18"/>
                <w:szCs w:val="18"/>
              </w:rPr>
            </w:pPr>
          </w:p>
        </w:tc>
        <w:tc>
          <w:tcPr>
            <w:tcW w:w="4688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2159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27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</w:tc>
      </w:tr>
      <w:tr w:rsidR="00B81A1E" w:rsidRPr="001B2608" w:rsidTr="009B0782">
        <w:trPr>
          <w:trHeight w:val="3105"/>
        </w:trPr>
        <w:tc>
          <w:tcPr>
            <w:tcW w:w="977" w:type="dxa"/>
            <w:vMerge w:val="restart"/>
          </w:tcPr>
          <w:p w:rsidR="00B81A1E" w:rsidRPr="007D102E" w:rsidRDefault="00B81A1E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gridSpan w:val="2"/>
            <w:vMerge w:val="restart"/>
          </w:tcPr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= </w:t>
            </w:r>
            <w:r w:rsidRPr="00BC2F59">
              <w:rPr>
                <w:position w:val="-18"/>
              </w:rPr>
              <w:object w:dxaOrig="320" w:dyaOrig="460">
                <v:shape id="_x0000_i1073" type="#_x0000_t75" style="width:15.75pt;height:23.25pt" o:ole="">
                  <v:imagedata r:id="rId89" o:title=""/>
                </v:shape>
                <o:OLEObject Type="Embed" ProgID="Equation.DSMT4" ShapeID="_x0000_i1073" DrawAspect="Content" ObjectID="_1494416141" r:id="rId90"/>
              </w:objec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=</w:t>
            </w:r>
            <w:r w:rsidRPr="00BC2F59">
              <w:rPr>
                <w:position w:val="-18"/>
              </w:rPr>
              <w:object w:dxaOrig="200" w:dyaOrig="460">
                <v:shape id="_x0000_i1074" type="#_x0000_t75" style="width:9.75pt;height:23.25pt" o:ole="">
                  <v:imagedata r:id="rId91" o:title=""/>
                </v:shape>
                <o:OLEObject Type="Embed" ProgID="Equation.DSMT4" ShapeID="_x0000_i1074" DrawAspect="Content" ObjectID="_1494416142" r:id="rId92"/>
              </w:object>
            </w: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75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BC2F59">
              <w:rPr>
                <w:position w:val="-18"/>
              </w:rPr>
              <w:object w:dxaOrig="200" w:dyaOrig="460">
                <v:shape id="_x0000_i1075" type="#_x0000_t75" style="width:9.75pt;height:23.25pt" o:ole="">
                  <v:imagedata r:id="rId93" o:title=""/>
                </v:shape>
                <o:OLEObject Type="Embed" ProgID="Equation.DSMT4" ShapeID="_x0000_i1075" DrawAspect="Content" ObjectID="_1494416143" r:id="rId94"/>
              </w:object>
            </w:r>
            <w:r w:rsidRPr="001657E0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BC2F59">
              <w:rPr>
                <w:position w:val="-18"/>
              </w:rPr>
              <w:object w:dxaOrig="200" w:dyaOrig="460">
                <v:shape id="_x0000_i1076" type="#_x0000_t75" style="width:9.75pt;height:23.25pt" o:ole="">
                  <v:imagedata r:id="rId93" o:title=""/>
                </v:shape>
                <o:OLEObject Type="Embed" ProgID="Equation.DSMT4" ShapeID="_x0000_i1076" DrawAspect="Content" ObjectID="_1494416144" r:id="rId95"/>
              </w:obje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fldChar w:fldCharType="begin"/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instrText xml:space="preserve"> QUOTE </w:instrText>
            </w:r>
            <w:r w:rsidR="006254AD"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35" o:spid="_x0000_i1077" type="#_x0000_t75" style="width:7.5pt;height:21.75pt;visibility:visible">
                  <v:imagedata r:id="rId96" o:title="" chromakey="white"/>
                </v:shape>
              </w:pi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instrText xml:space="preserve"> </w:instrTex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fldChar w:fldCharType="end"/>
            </w: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BC2F59">
              <w:rPr>
                <w:position w:val="-18"/>
              </w:rPr>
              <w:object w:dxaOrig="320" w:dyaOrig="460">
                <v:shape id="_x0000_i1078" type="#_x0000_t75" style="width:15.75pt;height:23.25pt" o:ole="">
                  <v:imagedata r:id="rId89" o:title=""/>
                </v:shape>
                <o:OLEObject Type="Embed" ProgID="Equation.DSMT4" ShapeID="_x0000_i1078" DrawAspect="Content" ObjectID="_1494416145" r:id="rId97"/>
              </w:obje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75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BC2F59">
              <w:rPr>
                <w:position w:val="-18"/>
              </w:rPr>
              <w:object w:dxaOrig="420" w:dyaOrig="460">
                <v:shape id="_x0000_i1079" type="#_x0000_t75" style="width:20.25pt;height:23.25pt" o:ole="">
                  <v:imagedata r:id="rId98" o:title=""/>
                </v:shape>
                <o:OLEObject Type="Embed" ProgID="Equation.DSMT4" ShapeID="_x0000_i1079" DrawAspect="Content" ObjectID="_1494416146" r:id="rId99"/>
              </w:objec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=75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= 75 × </w:t>
            </w:r>
            <w:r w:rsidRPr="00BC2F59">
              <w:rPr>
                <w:position w:val="-18"/>
              </w:rPr>
              <w:object w:dxaOrig="300" w:dyaOrig="460">
                <v:shape id="_x0000_i1080" type="#_x0000_t75" style="width:15pt;height:23.25pt" o:ole="">
                  <v:imagedata r:id="rId100" o:title=""/>
                </v:shape>
                <o:OLEObject Type="Embed" ProgID="Equation.DSMT4" ShapeID="_x0000_i1080" DrawAspect="Content" ObjectID="_1494416147" r:id="rId101"/>
              </w:objec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  = 20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1.25</w:t>
            </w: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1.25 × 20 = £25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= 75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–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25 = £50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method used was to find equations linking each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two persons at a time,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and then use those to create one equation that could be solved. Once you had one solution you could find the rest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Answer checked by going back to beginning statements and ensuring each one works. They do.</w:t>
            </w:r>
          </w:p>
        </w:tc>
        <w:tc>
          <w:tcPr>
            <w:tcW w:w="3360" w:type="dxa"/>
            <w:vMerge w:val="restart"/>
          </w:tcPr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£20</w:t>
            </w: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AF5AEE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£25</w:t>
            </w:r>
          </w:p>
          <w:p w:rsidR="00B81A1E" w:rsidRPr="001B2608" w:rsidRDefault="00B81A1E" w:rsidP="00AF5AEE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5C47F5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£50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756" w:type="dxa"/>
          </w:tcPr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212E1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212E1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irst equation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econd equation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third equation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reating single equation with one unknown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£20 cao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£25 cao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£50 cao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.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matching</w:t>
            </w:r>
            <w:r>
              <w:rPr>
                <w:rFonts w:ascii="Arial" w:hAnsi="Arial" w:cs="Arial"/>
                <w:sz w:val="18"/>
                <w:szCs w:val="18"/>
              </w:rPr>
              <w:t xml:space="preserve"> explanation with the work done</w:t>
            </w: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77" w:type="dxa"/>
            <w:vMerge/>
          </w:tcPr>
          <w:p w:rsidR="00B81A1E" w:rsidRDefault="00B81A1E" w:rsidP="00886DB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gridSpan w:val="2"/>
            <w:vMerge/>
          </w:tcPr>
          <w:p w:rsidR="00B81A1E" w:rsidRPr="005C47F5" w:rsidRDefault="00B81A1E" w:rsidP="006F4BD2">
            <w:pPr>
              <w:widowControl w:val="0"/>
              <w:spacing w:before="60"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3360" w:type="dxa"/>
            <w:vMerge/>
          </w:tcPr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756" w:type="dxa"/>
            <w:shd w:val="clear" w:color="auto" w:fill="A6A6A6"/>
          </w:tcPr>
          <w:p w:rsidR="00B81A1E" w:rsidRPr="005C47F5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5C47F5">
              <w:rPr>
                <w:rFonts w:ascii="Arial" w:hAnsi="Arial" w:cs="Arial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5C47F5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5C47F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57"/>
        <w:gridCol w:w="3360"/>
        <w:gridCol w:w="756"/>
        <w:gridCol w:w="690"/>
        <w:gridCol w:w="4683"/>
        <w:gridCol w:w="833"/>
      </w:tblGrid>
      <w:tr w:rsidR="00B81A1E" w:rsidRPr="001B2608" w:rsidTr="009B0782">
        <w:trPr>
          <w:trHeight w:val="165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886DBB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86DBB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86DBB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D363E9">
            <w:pPr>
              <w:tabs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i</w:t>
            </w: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Draw the graph of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shd w:val="clear" w:color="auto" w:fill="FFFFFF"/>
              </w:rPr>
            </w:pP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Then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solve for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0</w:t>
            </w:r>
            <w:r>
              <w:rPr>
                <w:rFonts w:ascii="Arial" w:hAnsi="Arial" w:cs="Arial"/>
                <w:b/>
                <w:bCs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Let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width be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, then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length is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Hence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the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area is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(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) = 67.89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Solve the quadratic equation to find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Create a t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ble of values to assist in drawing the graph of 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</w:t>
            </w: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3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0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tbl>
            <w:tblPr>
              <w:tblW w:w="2827" w:type="dxa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703"/>
              <w:gridCol w:w="434"/>
              <w:gridCol w:w="556"/>
              <w:gridCol w:w="567"/>
              <w:gridCol w:w="567"/>
            </w:tblGrid>
            <w:tr w:rsidR="00B81A1E" w:rsidRPr="001B2608" w:rsidTr="00872577">
              <w:trPr>
                <w:trHeight w:val="255"/>
              </w:trPr>
              <w:tc>
                <w:tcPr>
                  <w:tcW w:w="7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E95CF6" w:rsidRDefault="00B81A1E" w:rsidP="006254AD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  <w:shd w:val="clear" w:color="auto" w:fill="FFFFFF"/>
                    </w:rPr>
                  </w:pPr>
                  <w:r w:rsidRPr="00E95CF6">
                    <w:rPr>
                      <w:rFonts w:cs="Arial"/>
                      <w:iCs/>
                      <w:szCs w:val="18"/>
                      <w:shd w:val="clear" w:color="auto" w:fill="FFFFFF"/>
                    </w:rPr>
                    <w:t>x</w:t>
                  </w:r>
                </w:p>
              </w:tc>
              <w:tc>
                <w:tcPr>
                  <w:tcW w:w="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0</w:t>
                  </w:r>
                </w:p>
              </w:tc>
              <w:tc>
                <w:tcPr>
                  <w:tcW w:w="5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3</w:t>
                  </w:r>
                </w:p>
              </w:tc>
            </w:tr>
            <w:tr w:rsidR="00B81A1E" w:rsidRPr="001B2608" w:rsidTr="00872577">
              <w:trPr>
                <w:trHeight w:val="270"/>
              </w:trPr>
              <w:tc>
                <w:tcPr>
                  <w:tcW w:w="7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E95CF6" w:rsidRDefault="00B81A1E" w:rsidP="006254AD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  <w:shd w:val="clear" w:color="auto" w:fill="FFFFFF"/>
                    </w:rPr>
                  </w:pPr>
                  <w:r w:rsidRPr="00E95CF6">
                    <w:rPr>
                      <w:rFonts w:cs="Arial"/>
                      <w:iCs/>
                      <w:szCs w:val="18"/>
                      <w:shd w:val="clear" w:color="auto" w:fill="FFFFFF"/>
                    </w:rPr>
                    <w:t>y</w:t>
                  </w:r>
                </w:p>
              </w:tc>
              <w:tc>
                <w:tcPr>
                  <w:tcW w:w="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0</w:t>
                  </w:r>
                </w:p>
              </w:tc>
              <w:tc>
                <w:tcPr>
                  <w:tcW w:w="5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10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1B2608" w:rsidRDefault="00B81A1E" w:rsidP="006254AD">
                  <w:pPr>
                    <w:framePr w:hSpace="180" w:wrap="around" w:vAnchor="text" w:hAnchor="margin" w:xAlign="center" w:y="21"/>
                    <w:widowControl w:val="0"/>
                    <w:spacing w:before="60" w:after="0" w:line="240" w:lineRule="auto"/>
                    <w:jc w:val="right"/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</w:pPr>
                  <w:r w:rsidRPr="001B2608">
                    <w:rPr>
                      <w:rFonts w:ascii="Arial" w:hAnsi="Arial" w:cs="Arial"/>
                      <w:sz w:val="18"/>
                      <w:szCs w:val="18"/>
                      <w:shd w:val="clear" w:color="auto" w:fill="FFFFFF"/>
                    </w:rPr>
                    <w:t>30</w:t>
                  </w:r>
                </w:p>
              </w:tc>
            </w:tr>
          </w:tbl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Plot the points and draw the graph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6254AD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shd w:val="clear" w:color="auto" w:fill="FFFFFF"/>
                <w:lang w:val="en-GB" w:eastAsia="en-GB"/>
              </w:rPr>
              <w:pict>
                <v:shape id="Picture 54" o:spid="_x0000_i1081" type="#_x0000_t75" style="width:95.25pt;height:167.25pt;visibility:visible">
                  <v:imagedata r:id="rId102" o:title=""/>
                </v:shape>
              </w:pict>
            </w:r>
          </w:p>
          <w:p w:rsidR="00B81A1E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Follow the line from </w:t>
            </w:r>
            <w:r w:rsidRPr="00FC79D3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0 to the graph and read down to the </w:t>
            </w:r>
            <w:r w:rsidRPr="00872577">
              <w:rPr>
                <w:i/>
                <w:sz w:val="18"/>
                <w:szCs w:val="18"/>
                <w:shd w:val="clear" w:color="auto" w:fill="FFFFFF"/>
              </w:rPr>
              <w:t>x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axis to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find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2.6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67.89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+ 2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– 67.89 = 0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Solve with the formula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:</w:t>
            </w:r>
          </w:p>
          <w:p w:rsidR="00B81A1E" w:rsidRPr="001B2608" w:rsidRDefault="00B81A1E" w:rsidP="006112DA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BC2F59">
              <w:rPr>
                <w:position w:val="-18"/>
              </w:rPr>
              <w:object w:dxaOrig="2180" w:dyaOrig="540">
                <v:shape id="_x0000_i1082" type="#_x0000_t75" style="width:105pt;height:27pt" o:ole="">
                  <v:imagedata r:id="rId103" o:title=""/>
                </v:shape>
                <o:OLEObject Type="Embed" ProgID="Equation.DSMT4" ShapeID="_x0000_i1082" DrawAspect="Content" ObjectID="_1494416148" r:id="rId104"/>
              </w:object>
            </w:r>
            <w:r>
              <w:t xml:space="preserve"> 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</w:t>
            </w:r>
            <w:r w:rsidRPr="00BC2F59">
              <w:rPr>
                <w:position w:val="-18"/>
              </w:rPr>
              <w:object w:dxaOrig="800" w:dyaOrig="460">
                <v:shape id="_x0000_i1083" type="#_x0000_t75" style="width:37.5pt;height:23.25pt" o:ole="">
                  <v:imagedata r:id="rId105" o:title=""/>
                </v:shape>
                <o:OLEObject Type="Embed" ProgID="Equation.DSMT4" ShapeID="_x0000_i1083" DrawAspect="Content" ObjectID="_1494416149" r:id="rId106"/>
              </w:object>
            </w:r>
            <w:r>
              <w:rPr>
                <w:position w:val="-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so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= 7.3 or –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9.3</w:t>
            </w:r>
          </w:p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shd w:val="clear" w:color="auto" w:fill="FFFFFF"/>
              </w:rPr>
            </w:pP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W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idth,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, cannot be negative hence solution is width = 7.3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cm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</w:rPr>
              <w:t>.</w:t>
            </w: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86DBB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.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443A27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Width = 7.3</w:t>
            </w:r>
            <w:r>
              <w:rPr>
                <w:rFonts w:ascii="Arial" w:hAnsi="Arial" w:cs="Arial"/>
                <w:sz w:val="18"/>
                <w:szCs w:val="18"/>
              </w:rPr>
              <w:t xml:space="preserve"> cm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B2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B2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443A27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</w:t>
            </w:r>
            <w:r>
              <w:rPr>
                <w:rFonts w:ascii="Arial" w:hAnsi="Arial" w:cs="Arial"/>
                <w:sz w:val="18"/>
                <w:szCs w:val="18"/>
              </w:rPr>
              <w:t>planation about drawing a graph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using it to solve for </w:t>
            </w:r>
            <w:r w:rsidRPr="00FC79D3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0</w:t>
            </w: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showing how equation is created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ining there will be a quadratic equation that needs solving</w:t>
            </w: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reating a suitable table of values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at least 4 correct, useful values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 goo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ccurate graph drawn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drawing the line </w:t>
            </w:r>
            <w:r w:rsidRPr="00443A27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20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etting up initial equation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amending it to arrive at equation = 0</w:t>
            </w: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using the formula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intermediate values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both possible solutions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>r picking out 7.3</w:t>
            </w:r>
          </w:p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explanation of why this solution was selected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886DBB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widowControl w:val="0"/>
              <w:spacing w:before="60"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443A27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443A27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16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443A2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9B0782">
        <w:trPr>
          <w:trHeight w:val="182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8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rea of large square = 7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1B2608">
              <w:rPr>
                <w:rFonts w:ascii="Arial" w:hAnsi="Arial" w:cs="Arial"/>
                <w:sz w:val="18"/>
                <w:szCs w:val="18"/>
              </w:rPr>
              <w:t>= 49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o find the length (</w:t>
            </w:r>
            <w:r w:rsidRPr="00872577">
              <w:rPr>
                <w:i/>
                <w:sz w:val="18"/>
                <w:szCs w:val="18"/>
              </w:rPr>
              <w:t>z</w:t>
            </w:r>
            <w:r>
              <w:rPr>
                <w:rFonts w:ascii="Arial" w:hAnsi="Arial" w:cs="Arial"/>
                <w:sz w:val="18"/>
                <w:szCs w:val="18"/>
              </w:rPr>
              <w:t>) of 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side of the small squar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  <w:p w:rsidR="00B81A1E" w:rsidRDefault="00B81A1E" w:rsidP="006F4BD2">
            <w:pPr>
              <w:spacing w:after="0" w:line="240" w:lineRule="auto"/>
              <w:rPr>
                <w:rStyle w:val="algebraemChar"/>
                <w:rFonts w:cs="Arial"/>
                <w:i w:val="0"/>
                <w:iCs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>z</w:t>
            </w:r>
            <w:r>
              <w:rPr>
                <w:rStyle w:val="algebraemChar"/>
                <w:rFonts w:cs="Arial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= </w:t>
            </w:r>
            <w:r w:rsidRPr="00E40F71">
              <w:rPr>
                <w:rStyle w:val="algebraemChar"/>
                <w:rFonts w:cs="Arial"/>
                <w:iCs/>
                <w:szCs w:val="18"/>
              </w:rPr>
              <w:object w:dxaOrig="740" w:dyaOrig="320">
                <v:shape id="_x0000_i1084" type="#_x0000_t75" style="width:36pt;height:15.75pt" o:ole="">
                  <v:imagedata r:id="rId107" o:title=""/>
                </v:shape>
                <o:OLEObject Type="Embed" ProgID="Equation.DSMT4" ShapeID="_x0000_i1084" DrawAspect="Content" ObjectID="_1494416150" r:id="rId108"/>
              </w:objec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</w:t>
            </w:r>
          </w:p>
          <w:p w:rsidR="00B81A1E" w:rsidRDefault="00B81A1E" w:rsidP="00E40F71">
            <w:pPr>
              <w:spacing w:after="0" w:line="240" w:lineRule="auto"/>
              <w:rPr>
                <w:rStyle w:val="algebraemChar"/>
                <w:rFonts w:cs="Arial"/>
                <w:i w:val="0"/>
                <w:iCs/>
                <w:szCs w:val="18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>z</w:t>
            </w:r>
            <w:r>
              <w:rPr>
                <w:rStyle w:val="algebraemChar"/>
                <w:rFonts w:cs="Arial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= </w:t>
            </w:r>
            <w:r w:rsidRPr="00E40F71">
              <w:rPr>
                <w:rStyle w:val="algebraemChar"/>
                <w:rFonts w:cs="Arial"/>
                <w:iCs/>
                <w:szCs w:val="18"/>
              </w:rPr>
              <w:object w:dxaOrig="420" w:dyaOrig="279">
                <v:shape id="_x0000_i1085" type="#_x0000_t75" style="width:21pt;height:14.25pt" o:ole="">
                  <v:imagedata r:id="rId109" o:title=""/>
                </v:shape>
                <o:OLEObject Type="Embed" ProgID="Equation.DSMT4" ShapeID="_x0000_i1085" DrawAspect="Content" ObjectID="_1494416151" r:id="rId110"/>
              </w:objec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</w:t>
            </w:r>
          </w:p>
          <w:p w:rsidR="00B81A1E" w:rsidRPr="00E40F71" w:rsidRDefault="00B81A1E" w:rsidP="00E40F71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  <w:vertAlign w:val="superscript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>z</w:t>
            </w:r>
            <w:r>
              <w:rPr>
                <w:rStyle w:val="algebraemChar"/>
                <w:rFonts w:cs="Arial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 xml:space="preserve"> = 5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o the area of the small square is 25. 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Shaded area is equal to </w:t>
            </w:r>
            <w:r>
              <w:rPr>
                <w:rFonts w:ascii="Arial" w:hAnsi="Arial" w:cs="Arial"/>
                <w:sz w:val="18"/>
                <w:szCs w:val="18"/>
              </w:rPr>
              <w:br/>
              <w:t>area large square – area small squar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49 – </w:t>
            </w:r>
            <w:r w:rsidRPr="001B2608">
              <w:rPr>
                <w:rFonts w:ascii="Arial" w:hAnsi="Arial" w:cs="Arial"/>
                <w:sz w:val="18"/>
                <w:szCs w:val="18"/>
              </w:rPr>
              <w:t>2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24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</w:rPr>
              <w:t>o less than half is shade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required. 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D363E9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886DBB" w:rsidRDefault="00B81A1E" w:rsidP="005C47F5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rea of large square</w:t>
            </w:r>
          </w:p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use of Pythagoras</w:t>
            </w:r>
            <w:r>
              <w:rPr>
                <w:rFonts w:ascii="Arial" w:hAnsi="Arial" w:cs="Arial"/>
                <w:sz w:val="18"/>
                <w:szCs w:val="18"/>
              </w:rPr>
              <w:t>’ theorem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o help find the side length of inner square</w:t>
            </w:r>
          </w:p>
          <w:p w:rsidR="00B81A1E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363E9">
            <w:pPr>
              <w:spacing w:before="4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E40F7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area of shaded part</w:t>
            </w:r>
          </w:p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explanation with correct m</w:t>
            </w:r>
            <w:r>
              <w:rPr>
                <w:rFonts w:ascii="Arial" w:hAnsi="Arial" w:cs="Arial"/>
                <w:sz w:val="18"/>
                <w:szCs w:val="18"/>
              </w:rPr>
              <w:t>athematical notation throughout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94A68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before="60"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E40F71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40F71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E40F7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294A6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9B0782">
        <w:trPr>
          <w:trHeight w:val="228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39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7B2F5A" w:rsidRDefault="00B81A1E" w:rsidP="00BC6D53">
            <w:pPr>
              <w:pStyle w:val="BodyText"/>
              <w:tabs>
                <w:tab w:val="left" w:pos="478"/>
                <w:tab w:val="left" w:pos="837"/>
              </w:tabs>
              <w:spacing w:before="0"/>
              <w:ind w:left="0" w:right="447"/>
              <w:rPr>
                <w:rFonts w:cs="Arial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z w:val="18"/>
                <w:szCs w:val="18"/>
                <w:lang w:val="en-US" w:eastAsia="en-US"/>
              </w:rPr>
              <w:t>Set up two simultaneous equations</w:t>
            </w:r>
            <w:r>
              <w:rPr>
                <w:rFonts w:cs="Arial"/>
                <w:sz w:val="18"/>
                <w:szCs w:val="18"/>
                <w:lang w:val="en-US" w:eastAsia="en-US"/>
              </w:rPr>
              <w:t>,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using the information given.</w:t>
            </w:r>
          </w:p>
          <w:p w:rsidR="00B81A1E" w:rsidRPr="007B2F5A" w:rsidRDefault="00B81A1E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z w:val="18"/>
                <w:szCs w:val="18"/>
                <w:lang w:val="en-US" w:eastAsia="en-US"/>
              </w:rPr>
              <w:t>5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is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the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first</w:t>
            </w:r>
            <w:r w:rsidRPr="007B2F5A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term;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from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rule for the</w:t>
            </w:r>
            <w:r w:rsidRPr="007B2F5A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sequence, the next term is</w:t>
            </w:r>
            <w:r>
              <w:rPr>
                <w:rFonts w:cs="Arial"/>
                <w:spacing w:val="-1"/>
                <w:sz w:val="18"/>
                <w:szCs w:val="18"/>
                <w:lang w:val="en-US" w:eastAsia="en-US"/>
              </w:rPr>
              <w:t>: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br/>
              <w:t>5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×</w:t>
            </w:r>
            <w:r w:rsidRPr="007B2F5A">
              <w:rPr>
                <w:rFonts w:cs="Arial"/>
                <w:spacing w:val="4"/>
                <w:sz w:val="18"/>
                <w:szCs w:val="18"/>
                <w:lang w:val="en-US" w:eastAsia="en-US"/>
              </w:rPr>
              <w:t xml:space="preserve"> 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a</w:t>
            </w:r>
            <w:r w:rsidRPr="001657E0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–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b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>,</w:t>
            </w:r>
            <w:r w:rsidRPr="007B2F5A">
              <w:rPr>
                <w:rFonts w:cs="Arial"/>
                <w:spacing w:val="2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which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equals</w:t>
            </w:r>
            <w:r w:rsidRPr="007B2F5A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23</w:t>
            </w:r>
          </w:p>
          <w:p w:rsidR="00B81A1E" w:rsidRPr="007B2F5A" w:rsidRDefault="00B81A1E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Hence 5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a</w:t>
            </w:r>
            <w:r w:rsidRPr="007B2F5A">
              <w:rPr>
                <w:rFonts w:ascii="Times New Roman" w:hAnsi="Times New Roman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– </w:t>
            </w:r>
            <w:r w:rsidRPr="001657E0">
              <w:rPr>
                <w:rStyle w:val="algebraemChar"/>
                <w:rFonts w:ascii="Times New Roman" w:hAnsi="Times New Roman"/>
                <w:iCs/>
                <w:szCs w:val="18"/>
              </w:rPr>
              <w:t>b</w:t>
            </w:r>
            <w:r w:rsidRPr="007B2F5A">
              <w:rPr>
                <w:rFonts w:ascii="Times New Roman" w:hAnsi="Times New Roman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>= 23 …… (1)</w:t>
            </w:r>
          </w:p>
          <w:p w:rsidR="00B81A1E" w:rsidRPr="007B2F5A" w:rsidRDefault="00B81A1E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7B2F5A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Doing the same to </w:t>
            </w:r>
            <w:r>
              <w:rPr>
                <w:rFonts w:cs="Arial"/>
                <w:spacing w:val="-1"/>
                <w:sz w:val="18"/>
                <w:szCs w:val="18"/>
                <w:lang w:val="en-US" w:eastAsia="en-US"/>
              </w:rPr>
              <w:t>the next term gives:</w:t>
            </w:r>
          </w:p>
          <w:p w:rsidR="00B81A1E" w:rsidRPr="001B2608" w:rsidRDefault="00B81A1E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23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i/>
                <w:iCs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i/>
                <w:iCs/>
                <w:spacing w:val="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13 ……. (2)</w:t>
            </w:r>
          </w:p>
          <w:p w:rsidR="00B81A1E" w:rsidRPr="001B2608" w:rsidRDefault="00B81A1E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ubtract (1) from (2) to giv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</w:p>
          <w:p w:rsidR="00B81A1E" w:rsidRPr="00E95CF6" w:rsidRDefault="00B81A1E" w:rsidP="00BC6D53">
            <w:pPr>
              <w:pStyle w:val="algebraem"/>
              <w:framePr w:hSpace="0" w:wrap="auto" w:vAnchor="margin" w:hAnchor="text" w:xAlign="left" w:yAlign="inline"/>
              <w:rPr>
                <w:rFonts w:ascii="Arial" w:hAnsi="Arial" w:cs="Arial"/>
                <w:i w:val="0"/>
                <w:iCs/>
                <w:szCs w:val="18"/>
              </w:rPr>
            </w:pPr>
            <w:r w:rsidRPr="00E95CF6">
              <w:rPr>
                <w:rFonts w:ascii="Arial" w:hAnsi="Arial" w:cs="Arial"/>
                <w:i w:val="0"/>
                <w:iCs/>
                <w:szCs w:val="18"/>
              </w:rPr>
              <w:t>18</w:t>
            </w:r>
            <w:r w:rsidRPr="00E95CF6">
              <w:rPr>
                <w:rFonts w:cs="Arial"/>
                <w:iCs/>
                <w:szCs w:val="18"/>
              </w:rPr>
              <w:t>a</w:t>
            </w:r>
            <w:r w:rsidRPr="00E95CF6">
              <w:rPr>
                <w:rFonts w:ascii="Arial" w:hAnsi="Arial" w:cs="Arial"/>
                <w:i w:val="0"/>
                <w:iCs/>
                <w:szCs w:val="18"/>
              </w:rPr>
              <w:t xml:space="preserve"> = 90</w:t>
            </w:r>
          </w:p>
          <w:p w:rsidR="00B81A1E" w:rsidRPr="001B2608" w:rsidRDefault="00B81A1E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BC6D53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300" w:dyaOrig="460">
                <v:shape id="_x0000_i1086" type="#_x0000_t75" style="width:15pt;height:23.25pt" o:ole="">
                  <v:imagedata r:id="rId111" o:title=""/>
                </v:shape>
                <o:OLEObject Type="Embed" ProgID="Equation.DSMT4" ShapeID="_x0000_i1086" DrawAspect="Content" ObjectID="_1494416152" r:id="rId112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5</w:t>
            </w:r>
          </w:p>
          <w:p w:rsidR="00B81A1E" w:rsidRPr="001B2608" w:rsidRDefault="00B81A1E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Substitut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in (1)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25 –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23</w:t>
            </w:r>
          </w:p>
          <w:p w:rsidR="00B81A1E" w:rsidRPr="001B2608" w:rsidRDefault="00B81A1E" w:rsidP="006F4BD2">
            <w:pPr>
              <w:tabs>
                <w:tab w:val="left" w:pos="837"/>
              </w:tabs>
              <w:spacing w:before="61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   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2</w:t>
            </w:r>
          </w:p>
          <w:p w:rsidR="00B81A1E" w:rsidRDefault="00B81A1E" w:rsidP="00BC6D53">
            <w:pPr>
              <w:tabs>
                <w:tab w:val="left" w:pos="837"/>
              </w:tabs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So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i/>
                <w:iCs/>
                <w:spacing w:val="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5,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BC6D53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i/>
                <w:iCs/>
                <w:spacing w:val="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BC6D53" w:rsidRDefault="00B81A1E" w:rsidP="00D363E9">
            <w:pPr>
              <w:tabs>
                <w:tab w:val="left" w:pos="837"/>
              </w:tabs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Hence, the next 2 terms are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563 and</w:t>
            </w:r>
            <w:r w:rsidRPr="00BC6D53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BC6D53">
              <w:rPr>
                <w:rFonts w:ascii="Arial" w:hAnsi="Arial" w:cs="Arial"/>
                <w:spacing w:val="-1"/>
                <w:sz w:val="18"/>
                <w:szCs w:val="18"/>
              </w:rPr>
              <w:t>2813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886DBB" w:rsidRDefault="00B81A1E" w:rsidP="00BC6D5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1</w:t>
            </w:r>
            <w:r>
              <w:rPr>
                <w:rFonts w:ascii="Arial" w:hAnsi="Arial" w:cs="Arial"/>
                <w:bCs/>
                <w:sz w:val="18"/>
                <w:szCs w:val="18"/>
              </w:rPr>
              <w:br/>
            </w:r>
            <w:r>
              <w:rPr>
                <w:rFonts w:ascii="Arial" w:hAnsi="Arial" w:cs="Arial"/>
                <w:bCs/>
                <w:sz w:val="18"/>
                <w:szCs w:val="18"/>
              </w:rPr>
              <w:br/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D363E9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BC6D53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iCs/>
                <w:sz w:val="18"/>
                <w:szCs w:val="18"/>
              </w:rPr>
            </w:pPr>
            <w:r w:rsidRPr="00BC6D53">
              <w:rPr>
                <w:rFonts w:ascii="Arial" w:hAnsi="Arial" w:cs="Arial"/>
                <w:iCs/>
                <w:sz w:val="18"/>
                <w:szCs w:val="18"/>
              </w:rPr>
              <w:t>2</w:t>
            </w:r>
          </w:p>
          <w:p w:rsidR="00B81A1E" w:rsidRPr="00BC6D53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iCs/>
                <w:sz w:val="18"/>
                <w:szCs w:val="18"/>
              </w:rPr>
            </w:pP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</w:t>
            </w:r>
            <w:r>
              <w:rPr>
                <w:rFonts w:ascii="Arial" w:hAnsi="Arial" w:cs="Arial"/>
                <w:sz w:val="18"/>
                <w:szCs w:val="18"/>
              </w:rPr>
              <w:t>1 for clear initial explanation</w:t>
            </w: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irst equation</w:t>
            </w: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econd equation</w:t>
            </w: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clear method of elimination</w:t>
            </w: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on</w:t>
            </w: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1657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1657E0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next two terms correctly found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7B2F5A" w:rsidRDefault="00B81A1E" w:rsidP="006F4BD2">
            <w:pPr>
              <w:pStyle w:val="BodyText"/>
              <w:tabs>
                <w:tab w:val="left" w:pos="478"/>
                <w:tab w:val="left" w:pos="837"/>
              </w:tabs>
              <w:spacing w:before="76"/>
              <w:ind w:left="0" w:right="447"/>
              <w:rPr>
                <w:rFonts w:cs="Arial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BC6D53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BC6D53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BC6D53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iCs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B81A1E" w:rsidRPr="001B2608" w:rsidTr="009B0782">
        <w:trPr>
          <w:trHeight w:val="239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87257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0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br/>
            </w: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872577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872577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87257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72577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72577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the sum of the whole numbers from 1 to 50 is 1275 the sum from 2 to 51 will be 1275 + 51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1 = 1325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872577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heck metho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using simple example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Using 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S</w:t>
            </w:r>
            <w:r w:rsidRPr="002E58B5">
              <w:rPr>
                <w:rStyle w:val="algebraemChar"/>
                <w:rFonts w:cs="Arial"/>
                <w:iCs/>
                <w:szCs w:val="18"/>
                <w:vertAlign w:val="subscript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BC2F59">
              <w:rPr>
                <w:position w:val="-18"/>
              </w:rPr>
              <w:object w:dxaOrig="660" w:dyaOrig="480">
                <v:shape id="_x0000_i1087" type="#_x0000_t75" style="width:32.25pt;height:23.25pt" o:ole="">
                  <v:imagedata r:id="rId113" o:title=""/>
                </v:shape>
                <o:OLEObject Type="Embed" ProgID="Equation.DSMT4" ShapeID="_x0000_i1087" DrawAspect="Content" ObjectID="_1494416153" r:id="rId114"/>
              </w:object>
            </w:r>
          </w:p>
          <w:p w:rsidR="00B81A1E" w:rsidRPr="001B2608" w:rsidRDefault="00B81A1E" w:rsidP="00872577">
            <w:pPr>
              <w:pStyle w:val="style1"/>
              <w:shd w:val="clear" w:color="auto" w:fill="FFFFFF"/>
              <w:spacing w:before="60" w:beforeAutospacing="0" w:after="0" w:afterAutospacing="0"/>
              <w:ind w:left="3240" w:hanging="2906"/>
              <w:rPr>
                <w:rFonts w:ascii="Arial" w:hAnsi="Arial" w:cs="Arial"/>
                <w:sz w:val="18"/>
                <w:szCs w:val="18"/>
                <w:lang w:val="en-US" w:eastAsia="en-US"/>
              </w:rPr>
            </w:pPr>
            <w:r>
              <w:rPr>
                <w:rStyle w:val="algebraemChar"/>
                <w:rFonts w:cs="Arial"/>
                <w:iCs/>
                <w:szCs w:val="18"/>
              </w:rPr>
              <w:t xml:space="preserve">    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vertAlign w:val="subscript"/>
                <w:lang w:val="en-US" w:eastAsia="en-US"/>
              </w:rPr>
              <w:t>52</w:t>
            </w:r>
            <w:r>
              <w:rPr>
                <w:rFonts w:ascii="Arial" w:hAnsi="Arial" w:cs="Arial"/>
                <w:sz w:val="18"/>
                <w:szCs w:val="18"/>
                <w:vertAlign w:val="subscript"/>
                <w:lang w:val="en-US" w:eastAsia="en-US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=</w:t>
            </w:r>
            <w:r w:rsidRPr="00BC2F59">
              <w:rPr>
                <w:position w:val="-18"/>
              </w:rPr>
              <w:object w:dxaOrig="859" w:dyaOrig="480">
                <v:shape id="_x0000_i1088" type="#_x0000_t75" style="width:42pt;height:23.25pt" o:ole="">
                  <v:imagedata r:id="rId115" o:title=""/>
                </v:shape>
                <o:OLEObject Type="Embed" ProgID="Equation.DSMT4" ShapeID="_x0000_i1088" DrawAspect="Content" ObjectID="_1494416154" r:id="rId116"/>
              </w:objec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fldChar w:fldCharType="begin"/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instrText xml:space="preserve"> QUOTE </w:instrText>
            </w:r>
            <w:r w:rsidR="006254AD">
              <w:rPr>
                <w:rFonts w:ascii="Arial" w:hAnsi="Arial" w:cs="Arial"/>
                <w:noProof/>
                <w:sz w:val="18"/>
                <w:szCs w:val="18"/>
              </w:rPr>
              <w:pict>
                <v:shape id="Picture 41" o:spid="_x0000_i1089" type="#_x0000_t75" style="width:52.5pt;height:21.75pt;visibility:visible">
                  <v:imagedata r:id="rId117" o:title="" chromakey="white"/>
                </v:shape>
              </w:pic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instrText xml:space="preserve"> </w:instrTex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fldChar w:fldCharType="end"/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=</w:t>
            </w: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326</w:t>
            </w:r>
          </w:p>
          <w:p w:rsidR="00B81A1E" w:rsidRPr="001B2608" w:rsidRDefault="00B81A1E" w:rsidP="00872577">
            <w:pPr>
              <w:pStyle w:val="style1"/>
              <w:shd w:val="clear" w:color="auto" w:fill="FFFFFF"/>
              <w:spacing w:before="60" w:beforeAutospacing="0" w:after="0" w:afterAutospacing="0"/>
              <w:ind w:left="3240" w:hanging="2906"/>
              <w:rPr>
                <w:rFonts w:ascii="Arial" w:hAnsi="Arial" w:cs="Arial"/>
                <w:sz w:val="18"/>
                <w:szCs w:val="18"/>
                <w:lang w:val="en-US" w:eastAsia="en-US"/>
              </w:rPr>
            </w:pP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  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326</w:t>
            </w: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–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 +</w:t>
            </w:r>
            <w:r>
              <w:rPr>
                <w:rFonts w:ascii="Arial" w:hAnsi="Arial" w:cs="Arial"/>
                <w:sz w:val="18"/>
                <w:szCs w:val="18"/>
                <w:lang w:val="en-US" w:eastAsia="en-US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en-US" w:eastAsia="en-US"/>
              </w:rPr>
              <w:t>1325 as above.</w:t>
            </w: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1 is the first term then the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th term will be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 xml:space="preserve"> 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so their sum is 1 + 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ecause they come in pairs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here will be </w:t>
            </w:r>
            <w:r w:rsidRPr="00BC2F59">
              <w:rPr>
                <w:position w:val="-18"/>
              </w:rPr>
              <w:object w:dxaOrig="200" w:dyaOrig="460">
                <v:shape id="_x0000_i1090" type="#_x0000_t75" style="width:9.75pt;height:23.25pt" o:ole="">
                  <v:imagedata r:id="rId118" o:title=""/>
                </v:shape>
                <o:OLEObject Type="Embed" ProgID="Equation.DSMT4" ShapeID="_x0000_i1090" DrawAspect="Content" ObjectID="_1494416155" r:id="rId119"/>
              </w:object>
            </w:r>
            <w: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of these pairs adding to the total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87257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</w:t>
            </w:r>
            <w:r>
              <w:rPr>
                <w:rFonts w:ascii="Arial" w:hAnsi="Arial" w:cs="Arial"/>
                <w:sz w:val="18"/>
                <w:szCs w:val="18"/>
              </w:rPr>
              <w:t xml:space="preserve"> 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otal = (</w:t>
            </w:r>
            <w:r w:rsidRPr="002E58B5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 × </w:t>
            </w:r>
            <w:r w:rsidRPr="00BC2F59">
              <w:rPr>
                <w:position w:val="-18"/>
              </w:rPr>
              <w:object w:dxaOrig="200" w:dyaOrig="460">
                <v:shape id="_x0000_i1091" type="#_x0000_t75" style="width:9.75pt;height:23.25pt" o:ole="">
                  <v:imagedata r:id="rId118" o:title=""/>
                </v:shape>
                <o:OLEObject Type="Embed" ProgID="Equation.DSMT4" ShapeID="_x0000_i1091" DrawAspect="Content" ObjectID="_1494416156" r:id="rId120"/>
              </w:object>
            </w:r>
            <w:r>
              <w:rPr>
                <w:rFonts w:ascii="Arial" w:hAnsi="Arial" w:cs="Arial"/>
                <w:sz w:val="18"/>
                <w:szCs w:val="18"/>
              </w:rPr>
              <w:t>=</w:t>
            </w:r>
            <w:r w:rsidRPr="00BC2F59">
              <w:rPr>
                <w:position w:val="-18"/>
              </w:rPr>
              <w:object w:dxaOrig="660" w:dyaOrig="480">
                <v:shape id="_x0000_i1092" type="#_x0000_t75" style="width:32.25pt;height:23.25pt" o:ole="">
                  <v:imagedata r:id="rId113" o:title=""/>
                </v:shape>
                <o:OLEObject Type="Embed" ProgID="Equation.DSMT4" ShapeID="_x0000_i1092" DrawAspect="Content" ObjectID="_1494416157" r:id="rId121"/>
              </w:object>
            </w:r>
            <w:r>
              <w:rPr>
                <w:rFonts w:ascii="Arial" w:hAnsi="Arial" w:cs="Arial"/>
                <w:sz w:val="18"/>
                <w:szCs w:val="18"/>
              </w:rPr>
              <w:t>, the formula given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886DBB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886DBB" w:rsidRDefault="00B81A1E" w:rsidP="002E58B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1657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.</w:t>
            </w: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use of the formula</w:t>
            </w: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howing same answer as above</w:t>
            </w: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.</w:t>
            </w:r>
          </w:p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use of the generalization and good mathematical language.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E40F7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E58B5" w:rsidRDefault="00B81A1E" w:rsidP="00886DBB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E58B5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1657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2E58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57"/>
        <w:gridCol w:w="3360"/>
        <w:gridCol w:w="756"/>
        <w:gridCol w:w="690"/>
        <w:gridCol w:w="4683"/>
        <w:gridCol w:w="833"/>
      </w:tblGrid>
      <w:tr w:rsidR="00B81A1E" w:rsidRPr="001B2608" w:rsidTr="00C64733">
        <w:trPr>
          <w:trHeight w:val="252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1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64733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pStyle w:val="BodyText"/>
              <w:tabs>
                <w:tab w:val="left" w:pos="642"/>
              </w:tabs>
              <w:spacing w:before="0" w:line="196" w:lineRule="exact"/>
              <w:ind w:left="0"/>
              <w:rPr>
                <w:rFonts w:cs="Arial"/>
                <w:spacing w:val="-6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Ali</w:t>
            </w:r>
            <w:r w:rsidRPr="00606A3B">
              <w:rPr>
                <w:rFonts w:cs="Arial"/>
                <w:spacing w:val="-7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receives:</w:t>
            </w:r>
            <w:r w:rsidRPr="00606A3B">
              <w:rPr>
                <w:rFonts w:cs="Arial"/>
                <w:spacing w:val="-7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7"/>
                <w:sz w:val="18"/>
                <w:szCs w:val="18"/>
                <w:lang w:val="en-US" w:eastAsia="en-US"/>
              </w:rPr>
              <w:br/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£1000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£2000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 … + £20</w:t>
            </w:r>
            <w:r w:rsidRPr="00606A3B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000.</w:t>
            </w:r>
          </w:p>
          <w:p w:rsidR="00B81A1E" w:rsidRPr="00606A3B" w:rsidRDefault="00B81A1E" w:rsidP="006F4BD2">
            <w:pPr>
              <w:pStyle w:val="BodyTex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is</w:t>
            </w:r>
            <w:r w:rsidRPr="00606A3B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amount,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in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pounds,</w:t>
            </w:r>
            <w:r w:rsidRPr="00606A3B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is: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br/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000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×</w:t>
            </w:r>
            <w:r w:rsidRPr="00606A3B">
              <w:rPr>
                <w:rFonts w:cs="Arial"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(sum</w:t>
            </w:r>
            <w:r w:rsidRPr="00606A3B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numbers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20)</w:t>
            </w:r>
          </w:p>
          <w:p w:rsidR="00B81A1E" w:rsidRPr="00606A3B" w:rsidRDefault="00B81A1E" w:rsidP="00872577">
            <w:pPr>
              <w:pStyle w:val="BodyText"/>
              <w:spacing w:before="0" w:after="120" w:line="220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sum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first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atural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or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whole numbers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is </w:t>
            </w:r>
            <w:r w:rsidRPr="00606A3B">
              <w:rPr>
                <w:rFonts w:cs="Arial"/>
                <w:position w:val="-10"/>
                <w:sz w:val="18"/>
                <w:szCs w:val="18"/>
                <w:lang w:val="en-US" w:eastAsia="en-US"/>
              </w:rPr>
              <w:object w:dxaOrig="160" w:dyaOrig="300">
                <v:shape id="_x0000_i1093" type="#_x0000_t75" style="width:8.25pt;height:15pt" o:ole="">
                  <v:imagedata r:id="rId122" o:title=""/>
                </v:shape>
                <o:OLEObject Type="Embed" ProgID="Equation.DSMT4" ShapeID="_x0000_i1093" DrawAspect="Content" ObjectID="_1494416158" r:id="rId123"/>
              </w:objec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(</w:t>
            </w:r>
            <w:r w:rsidRPr="00606A3B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ascii="Times New Roman" w:hAnsi="Times New Roman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).</w:t>
            </w:r>
          </w:p>
          <w:p w:rsidR="00B81A1E" w:rsidRPr="00606A3B" w:rsidRDefault="00B81A1E" w:rsidP="00872577">
            <w:pPr>
              <w:pStyle w:val="BodyText"/>
              <w:spacing w:before="0" w:after="120" w:line="220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So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amount Ali receives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fter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ascii="Times New Roman" w:hAnsi="Times New Roman"/>
                <w:i/>
                <w:iCs/>
                <w:spacing w:val="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years 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is:</w:t>
            </w:r>
          </w:p>
          <w:p w:rsidR="00B81A1E" w:rsidRPr="00606A3B" w:rsidRDefault="00B81A1E" w:rsidP="00C64733">
            <w:pPr>
              <w:pStyle w:val="BodyText"/>
              <w:spacing w:before="180" w:after="90" w:line="220" w:lineRule="exact"/>
              <w:ind w:left="0"/>
              <w:rPr>
                <w:rFonts w:cs="Arial"/>
                <w:spacing w:val="-2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1000</w:t>
            </w:r>
            <w:r w:rsidRPr="00606A3B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× </w:t>
            </w:r>
            <w:r w:rsidRPr="00606A3B">
              <w:rPr>
                <w:rFonts w:cs="Arial"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position w:val="-10"/>
                <w:sz w:val="22"/>
                <w:szCs w:val="22"/>
                <w:lang w:val="en-US" w:eastAsia="en-US"/>
              </w:rPr>
              <w:object w:dxaOrig="160" w:dyaOrig="300">
                <v:shape id="_x0000_i1094" type="#_x0000_t75" style="width:8.25pt;height:15pt" o:ole="">
                  <v:imagedata r:id="rId124" o:title=""/>
                </v:shape>
                <o:OLEObject Type="Embed" ProgID="Equation.DSMT4" ShapeID="_x0000_i1094" DrawAspect="Content" ObjectID="_1494416159" r:id="rId125"/>
              </w:objec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(</w:t>
            </w:r>
            <w:r w:rsidRPr="00606A3B">
              <w:rPr>
                <w:rFonts w:ascii="Times New Roman" w:hAnsi="Times New Roman"/>
                <w:i/>
                <w:iCs/>
                <w:spacing w:val="-1"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)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or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500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>(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606A3B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).</w:t>
            </w:r>
          </w:p>
          <w:p w:rsidR="00B81A1E" w:rsidRPr="00606A3B" w:rsidRDefault="00B81A1E" w:rsidP="006F4BD2">
            <w:pPr>
              <w:pStyle w:val="BodyText"/>
              <w:tabs>
                <w:tab w:val="left" w:pos="642"/>
              </w:tabs>
              <w:spacing w:before="45" w:line="277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</w:p>
          <w:p w:rsidR="00B81A1E" w:rsidRPr="00606A3B" w:rsidRDefault="00B81A1E" w:rsidP="006F4BD2">
            <w:pPr>
              <w:pStyle w:val="BodyText"/>
              <w:tabs>
                <w:tab w:val="left" w:pos="642"/>
              </w:tabs>
              <w:spacing w:before="45" w:line="277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amount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Ben receives each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 are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1,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2,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4.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The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general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term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i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br/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£2</w:t>
            </w:r>
            <w:r w:rsidRPr="00606A3B">
              <w:rPr>
                <w:rFonts w:ascii="Times New Roman" w:hAnsi="Times New Roman"/>
                <w:i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>-1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.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Adding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hese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amount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give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a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running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total,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in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pounds,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of:</w:t>
            </w:r>
            <w:r w:rsidRPr="00606A3B">
              <w:rPr>
                <w:rFonts w:cs="Arial"/>
                <w:spacing w:val="25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, 3, 7, 15,…</w:t>
            </w:r>
          </w:p>
          <w:p w:rsidR="00B81A1E" w:rsidRPr="00606A3B" w:rsidRDefault="00B81A1E" w:rsidP="009B0782">
            <w:pPr>
              <w:pStyle w:val="BodyText"/>
              <w:spacing w:before="5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Looking for a pattern linking the number of years with the amount, we see that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fter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2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s, it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is: </w:t>
            </w:r>
          </w:p>
          <w:p w:rsidR="00B81A1E" w:rsidRPr="00606A3B" w:rsidRDefault="00B81A1E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3 = 4 – 1 = 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2</w:t>
            </w:r>
            <w:r w:rsidRPr="00606A3B">
              <w:rPr>
                <w:rFonts w:cs="Arial"/>
                <w:sz w:val="18"/>
                <w:szCs w:val="18"/>
                <w:vertAlign w:val="superscript"/>
                <w:lang w:val="en-US" w:eastAsia="en-US"/>
              </w:rPr>
              <w:t>2</w:t>
            </w:r>
            <w:r w:rsidRPr="00606A3B">
              <w:rPr>
                <w:rFonts w:cs="Arial"/>
                <w:spacing w:val="22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–</w:t>
            </w:r>
            <w:r w:rsidRPr="00606A3B">
              <w:rPr>
                <w:rFonts w:cs="Arial"/>
                <w:spacing w:val="-2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</w:t>
            </w:r>
          </w:p>
          <w:p w:rsidR="00B81A1E" w:rsidRPr="00606A3B" w:rsidRDefault="00B81A1E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fter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3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it is:</w:t>
            </w:r>
          </w:p>
          <w:p w:rsidR="00B81A1E" w:rsidRPr="00606A3B" w:rsidRDefault="00B81A1E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7 = 8 – 1 = </w:t>
            </w:r>
            <w:r w:rsidRPr="00606A3B">
              <w:rPr>
                <w:rFonts w:cs="Arial"/>
                <w:spacing w:val="24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2</w:t>
            </w:r>
            <w:r w:rsidRPr="00606A3B">
              <w:rPr>
                <w:rFonts w:cs="Arial"/>
                <w:spacing w:val="-1"/>
                <w:sz w:val="18"/>
                <w:szCs w:val="18"/>
                <w:vertAlign w:val="superscript"/>
                <w:lang w:val="en-US" w:eastAsia="en-US"/>
              </w:rPr>
              <w:t>3</w:t>
            </w:r>
            <w:r w:rsidRPr="00606A3B">
              <w:rPr>
                <w:rFonts w:cs="Arial"/>
                <w:spacing w:val="21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–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>1</w:t>
            </w:r>
          </w:p>
          <w:p w:rsidR="00B81A1E" w:rsidRPr="00606A3B" w:rsidRDefault="00B81A1E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z w:val="18"/>
                <w:szCs w:val="18"/>
                <w:lang w:val="en-US" w:eastAsia="en-US"/>
              </w:rPr>
              <w:t>A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fter 4 years it is:</w:t>
            </w:r>
          </w:p>
          <w:p w:rsidR="00B81A1E" w:rsidRPr="00606A3B" w:rsidRDefault="00B81A1E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5 = 16 – 1 =  2</w:t>
            </w:r>
            <w:r w:rsidRPr="00606A3B">
              <w:rPr>
                <w:rFonts w:cs="Arial"/>
                <w:spacing w:val="-1"/>
                <w:sz w:val="18"/>
                <w:szCs w:val="18"/>
                <w:vertAlign w:val="superscript"/>
                <w:lang w:val="en-US" w:eastAsia="en-US"/>
              </w:rPr>
              <w:t>4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– 1</w:t>
            </w:r>
          </w:p>
          <w:p w:rsidR="00B81A1E" w:rsidRPr="00606A3B" w:rsidRDefault="00B81A1E" w:rsidP="009B0782">
            <w:pPr>
              <w:pStyle w:val="BodyText"/>
              <w:spacing w:before="0" w:line="254" w:lineRule="exact"/>
              <w:ind w:left="0" w:right="432"/>
              <w:rPr>
                <w:rFonts w:cs="Arial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So after </w:t>
            </w:r>
            <w:r w:rsidRPr="00606A3B">
              <w:rPr>
                <w:rStyle w:val="algebraemChar"/>
                <w:rFonts w:ascii="Times New Roman" w:hAnsi="Times New Roman"/>
                <w:iCs/>
                <w:szCs w:val="18"/>
              </w:rPr>
              <w:t>n</w:t>
            </w:r>
            <w:r w:rsidRPr="00606A3B">
              <w:rPr>
                <w:rFonts w:cs="Arial"/>
                <w:i/>
                <w:iCs/>
                <w:spacing w:val="6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years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 it is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2</w:t>
            </w:r>
            <w:r w:rsidRPr="00606A3B">
              <w:rPr>
                <w:rFonts w:ascii="Times New Roman" w:hAnsi="Times New Roman"/>
                <w:i/>
                <w:iCs/>
                <w:spacing w:val="-1"/>
                <w:position w:val="10"/>
                <w:sz w:val="18"/>
                <w:szCs w:val="18"/>
                <w:lang w:val="en-US" w:eastAsia="en-US"/>
              </w:rPr>
              <w:t>n</w:t>
            </w:r>
            <w:r w:rsidRPr="00606A3B">
              <w:rPr>
                <w:rFonts w:cs="Arial"/>
                <w:i/>
                <w:iCs/>
                <w:spacing w:val="25"/>
                <w:position w:val="10"/>
                <w:sz w:val="18"/>
                <w:szCs w:val="18"/>
                <w:lang w:val="en-US" w:eastAsia="en-US"/>
              </w:rPr>
              <w:t xml:space="preserve"> </w:t>
            </w:r>
            <w:r w:rsidRPr="00606A3B">
              <w:rPr>
                <w:rFonts w:cs="Arial"/>
                <w:sz w:val="18"/>
                <w:szCs w:val="18"/>
                <w:lang w:val="en-US" w:eastAsia="en-US"/>
              </w:rPr>
              <w:t xml:space="preserve">– </w:t>
            </w: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1.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 xml:space="preserve">After 20 years, Ali will have </w:t>
            </w:r>
            <w:r w:rsidRPr="00606A3B">
              <w:rPr>
                <w:rFonts w:ascii="Arial" w:hAnsi="Arial" w:cs="Arial"/>
                <w:sz w:val="18"/>
                <w:szCs w:val="18"/>
              </w:rPr>
              <w:br/>
              <w:t>500 × 20 ×19 = £190 000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en will have 2</w:t>
            </w:r>
            <w:r w:rsidRPr="00606A3B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0 </w:t>
            </w:r>
            <w:r w:rsidRPr="00606A3B">
              <w:rPr>
                <w:rFonts w:ascii="Arial" w:hAnsi="Arial" w:cs="Arial"/>
                <w:sz w:val="18"/>
                <w:szCs w:val="18"/>
              </w:rPr>
              <w:t>– 1 = £1 048 575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en will have more than five times the amount that Ali has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0E6FE3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explaining how the formula for sum of integers helps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explaining the given sum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explaining how annual totals are found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explaining how to look for a pattern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showing the pattern building up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showing how the generalisation is found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showing both totals</w:t>
            </w:r>
          </w:p>
          <w:p w:rsidR="00B81A1E" w:rsidRPr="00606A3B" w:rsidRDefault="00B81A1E" w:rsidP="00D54FB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explanation linking both totals with formula found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01A1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1657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5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60" w:type="dxa"/>
            <w:vMerge/>
            <w:tcMar>
              <w:top w:w="28" w:type="dxa"/>
              <w:bottom w:w="28" w:type="dxa"/>
            </w:tcMar>
          </w:tcPr>
          <w:p w:rsidR="00B81A1E" w:rsidRPr="007B2F5A" w:rsidRDefault="00B81A1E" w:rsidP="006F4BD2">
            <w:pPr>
              <w:pStyle w:val="BodyText"/>
              <w:tabs>
                <w:tab w:val="left" w:pos="642"/>
              </w:tabs>
              <w:spacing w:before="0" w:line="196" w:lineRule="exac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1B2608" w:rsidRDefault="00B81A1E" w:rsidP="009B078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54FB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09"/>
        <w:gridCol w:w="3408"/>
        <w:gridCol w:w="756"/>
        <w:gridCol w:w="690"/>
        <w:gridCol w:w="4683"/>
        <w:gridCol w:w="833"/>
      </w:tblGrid>
      <w:tr w:rsidR="00B81A1E" w:rsidRPr="00EE5608" w:rsidTr="0029374D">
        <w:trPr>
          <w:trHeight w:val="131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2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C61795" w:rsidRDefault="00B81A1E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30986" w:rsidRDefault="00B81A1E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  <w:r w:rsidRPr="00EE5608">
              <w:rPr>
                <w:rFonts w:ascii="Arial" w:hAnsi="Arial" w:cs="Arial"/>
                <w:spacing w:val="1"/>
                <w:sz w:val="18"/>
                <w:szCs w:val="18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 + 1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>3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 + 4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  <w:r w:rsidRPr="001412CD">
              <w:rPr>
                <w:position w:val="-18"/>
              </w:rPr>
              <w:object w:dxaOrig="499" w:dyaOrig="460">
                <v:shape id="_x0000_i1095" type="#_x0000_t75" style="width:24pt;height:23.25pt" o:ole="">
                  <v:imagedata r:id="rId126" o:title=""/>
                </v:shape>
                <o:OLEObject Type="Embed" ProgID="Equation.DSMT4" ShapeID="_x0000_i1095" DrawAspect="Content" ObjectID="_1494416160" r:id="rId127"/>
              </w:object>
            </w:r>
          </w:p>
          <w:p w:rsidR="00B81A1E" w:rsidRPr="00730986" w:rsidRDefault="00B81A1E" w:rsidP="00EB58A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No, because </w:t>
            </w:r>
            <w:r w:rsidRPr="001412CD">
              <w:rPr>
                <w:position w:val="-18"/>
              </w:rPr>
              <w:object w:dxaOrig="300" w:dyaOrig="460">
                <v:shape id="_x0000_i1096" type="#_x0000_t75" style="width:15pt;height:23.25pt" o:ole="">
                  <v:imagedata r:id="rId128" o:title=""/>
                </v:shape>
                <o:OLEObject Type="Embed" ProgID="Equation.DSMT4" ShapeID="_x0000_i1096" DrawAspect="Content" ObjectID="_1494416161" r:id="rId129"/>
              </w:object>
            </w:r>
            <w:r w:rsidRPr="00EE5608">
              <w:rPr>
                <w:rFonts w:ascii="Arial" w:hAnsi="Arial" w:cs="Arial"/>
                <w:spacing w:val="1"/>
                <w:sz w:val="18"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will always equal </w:t>
            </w:r>
            <w:r w:rsidRPr="001412CD">
              <w:rPr>
                <w:position w:val="-18"/>
              </w:rPr>
              <w:object w:dxaOrig="200" w:dyaOrig="460">
                <v:shape id="_x0000_i1097" type="#_x0000_t75" style="width:9.75pt;height:23.25pt" o:ole="">
                  <v:imagedata r:id="rId130" o:title=""/>
                </v:shape>
                <o:OLEObject Type="Embed" ProgID="Equation.DSMT4" ShapeID="_x0000_i1097" DrawAspect="Content" ObjectID="_1494416162" r:id="rId131"/>
              </w:object>
            </w:r>
            <w:r w:rsidRPr="00EE5608">
              <w:rPr>
                <w:rFonts w:ascii="Arial" w:hAnsi="Arial" w:cs="Arial"/>
                <w:spacing w:val="1"/>
                <w:sz w:val="18"/>
                <w:szCs w:val="18"/>
              </w:rPr>
              <w:t xml:space="preserve">no matter what </w:t>
            </w:r>
            <w:r>
              <w:rPr>
                <w:i/>
                <w:spacing w:val="1"/>
                <w:sz w:val="18"/>
                <w:szCs w:val="18"/>
              </w:rPr>
              <w:t>n</w:t>
            </w:r>
            <w:r w:rsidRPr="00730986">
              <w:rPr>
                <w:rFonts w:ascii="Arial" w:hAnsi="Arial" w:cs="Arial"/>
                <w:spacing w:val="1"/>
                <w:sz w:val="18"/>
                <w:szCs w:val="18"/>
              </w:rPr>
              <w:t xml:space="preserve"> is, and the denominator increase of 4 will always give a larger increase than the numerator increase of 1, hence the fraction can never be larger than </w:t>
            </w:r>
            <w:r w:rsidRPr="001412CD">
              <w:rPr>
                <w:position w:val="-18"/>
              </w:rPr>
              <w:object w:dxaOrig="200" w:dyaOrig="460">
                <v:shape id="_x0000_i1098" type="#_x0000_t75" style="width:9.75pt;height:23.25pt" o:ole="">
                  <v:imagedata r:id="rId130" o:title=""/>
                </v:shape>
                <o:OLEObject Type="Embed" ProgID="Equation.DSMT4" ShapeID="_x0000_i1098" DrawAspect="Content" ObjectID="_1494416163" r:id="rId132"/>
              </w:object>
            </w:r>
            <w:r w:rsidRPr="00EE5608"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E5608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EB58A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EB58A5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</w:rPr>
              <w:t>o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a clear concise explanation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D54FB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tabs>
                <w:tab w:val="right" w:pos="1270"/>
                <w:tab w:val="left" w:pos="1440"/>
                <w:tab w:val="left" w:pos="1800"/>
                <w:tab w:val="left" w:pos="3240"/>
                <w:tab w:val="left" w:pos="3600"/>
                <w:tab w:val="left" w:pos="5040"/>
                <w:tab w:val="left" w:pos="5400"/>
                <w:tab w:val="left" w:pos="6840"/>
                <w:tab w:val="left" w:pos="7200"/>
              </w:tabs>
              <w:spacing w:before="60" w:after="0" w:line="240" w:lineRule="auto"/>
              <w:ind w:left="720" w:hanging="790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pacing w:val="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EE5608" w:rsidTr="0029374D">
        <w:trPr>
          <w:trHeight w:val="131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EB58A5">
            <w:pPr>
              <w:tabs>
                <w:tab w:val="left" w:pos="255"/>
                <w:tab w:val="left" w:pos="42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EB58A5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00EF1">
            <w:pPr>
              <w:tabs>
                <w:tab w:val="left" w:pos="42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 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00EF1">
            <w:pPr>
              <w:tabs>
                <w:tab w:val="left" w:pos="42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 </w:t>
            </w: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i</w:t>
            </w:r>
          </w:p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1217A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06A3B" w:rsidRDefault="00B81A1E" w:rsidP="00600EF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606A3B" w:rsidRDefault="00B81A1E" w:rsidP="00600EF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EB58A5">
            <w:pPr>
              <w:pStyle w:val="BodyText"/>
              <w:tabs>
                <w:tab w:val="left" w:pos="642"/>
              </w:tabs>
              <w:spacing w:before="0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either – it’s the Fibonacci series, where each term is found by adding the previous two.</w:t>
            </w:r>
          </w:p>
          <w:p w:rsidR="00B81A1E" w:rsidRPr="00606A3B" w:rsidRDefault="00B81A1E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Geometric – because each term is multiplied by 2 to find the next term.</w:t>
            </w:r>
          </w:p>
          <w:p w:rsidR="00B81A1E" w:rsidRPr="00606A3B" w:rsidRDefault="00B81A1E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rithmetic – because to find the next term you add 4 to the previous term.</w:t>
            </w:r>
          </w:p>
          <w:p w:rsidR="00B81A1E" w:rsidRPr="00606A3B" w:rsidRDefault="00B81A1E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</w:p>
          <w:p w:rsidR="00B81A1E" w:rsidRPr="00606A3B" w:rsidRDefault="00B81A1E" w:rsidP="00EB58A5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spacing w:val="-1"/>
                <w:sz w:val="18"/>
                <w:szCs w:val="18"/>
                <w:lang w:val="en-US" w:eastAsia="en-US"/>
              </w:rPr>
              <w:t>Arithmetic.</w:t>
            </w:r>
          </w:p>
          <w:p w:rsidR="00B81A1E" w:rsidRPr="00606A3B" w:rsidRDefault="00B81A1E" w:rsidP="0061217A">
            <w:pPr>
              <w:pStyle w:val="BodyText"/>
              <w:tabs>
                <w:tab w:val="left" w:pos="642"/>
              </w:tabs>
              <w:spacing w:before="0" w:line="277" w:lineRule="exact"/>
              <w:ind w:left="0"/>
              <w:rPr>
                <w:rFonts w:cs="Arial"/>
                <w:bCs/>
                <w:sz w:val="18"/>
                <w:szCs w:val="18"/>
                <w:lang w:val="en-US" w:eastAsia="en-US"/>
              </w:rPr>
            </w:pPr>
            <w:r w:rsidRPr="00606A3B">
              <w:rPr>
                <w:rFonts w:cs="Arial"/>
                <w:bCs/>
                <w:sz w:val="18"/>
                <w:szCs w:val="18"/>
                <w:lang w:val="en-US" w:eastAsia="en-US"/>
              </w:rPr>
              <w:t>Arithmetic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EB58A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EB58A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00EF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600EF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06A3B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neither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geometric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arithmetic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arithmetic</w:t>
            </w:r>
          </w:p>
          <w:p w:rsidR="00B81A1E" w:rsidRPr="00606A3B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06A3B">
              <w:rPr>
                <w:rFonts w:ascii="Arial" w:hAnsi="Arial" w:cs="Arial"/>
                <w:sz w:val="18"/>
                <w:szCs w:val="18"/>
              </w:rPr>
              <w:t>B1 for arithmetic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EB58A5">
            <w:pPr>
              <w:tabs>
                <w:tab w:val="left" w:pos="255"/>
                <w:tab w:val="left" w:pos="42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EB58A5">
            <w:pPr>
              <w:pStyle w:val="BodyText"/>
              <w:tabs>
                <w:tab w:val="left" w:pos="642"/>
              </w:tabs>
              <w:spacing w:before="0"/>
              <w:ind w:left="0"/>
              <w:rPr>
                <w:rFonts w:cs="Arial"/>
                <w:spacing w:val="-1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8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09"/>
        <w:gridCol w:w="3408"/>
        <w:gridCol w:w="756"/>
        <w:gridCol w:w="690"/>
        <w:gridCol w:w="4683"/>
        <w:gridCol w:w="833"/>
      </w:tblGrid>
      <w:tr w:rsidR="00B81A1E" w:rsidRPr="00EE5608" w:rsidTr="009F56FA">
        <w:trPr>
          <w:trHeight w:val="320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61217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4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1217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1217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30986" w:rsidRDefault="00B81A1E" w:rsidP="0061217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a </w:t>
            </w:r>
            <w:r w:rsidRPr="006B1AE5">
              <w:rPr>
                <w:rFonts w:ascii="Arial" w:hAnsi="Arial" w:cs="Arial"/>
                <w:sz w:val="18"/>
                <w:szCs w:val="18"/>
              </w:rPr>
              <w:t>is the first term.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is the amount added each time.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For example: use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2 and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3 to generate the sequence in part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s: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, 5, 8, 11, 14, …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 5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th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term is 14.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Using the given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+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- 1)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: 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 5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th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term will be  2 + 4 × 3 = 14, the same value.</w:t>
            </w:r>
          </w:p>
          <w:p w:rsidR="00B81A1E" w:rsidRPr="006B1AE5" w:rsidRDefault="00B81A1E" w:rsidP="00606A3B">
            <w:pPr>
              <w:spacing w:after="0" w:line="28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>
              <w:rPr>
                <w:i/>
                <w:sz w:val="18"/>
                <w:szCs w:val="18"/>
                <w:vertAlign w:val="subscript"/>
              </w:rPr>
              <w:t xml:space="preserve"> </w:t>
            </w:r>
            <w:r w:rsidRPr="006B1AE5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</w:rPr>
              <w:t>n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-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It is a quadratic sequence because it contains a term in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6B1AE5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85504A">
            <w:pPr>
              <w:spacing w:before="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85504A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D80037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6B1AE5" w:rsidRDefault="00B81A1E" w:rsidP="00CB110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B1 for explaining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B1 for explaining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d</w:t>
            </w: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reating a suitable example</w:t>
            </w: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generating a value higher than the third term</w:t>
            </w: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B1 for showing the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formula gives the same value</w:t>
            </w: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B1AE5">
            <w:pPr>
              <w:spacing w:after="0" w:line="26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B1AE5">
            <w:pPr>
              <w:spacing w:after="0" w:line="26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cao</w:t>
            </w:r>
          </w:p>
          <w:p w:rsidR="00B81A1E" w:rsidRPr="006B1AE5" w:rsidRDefault="00B81A1E" w:rsidP="006B1AE5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cao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564CB3">
        <w:trPr>
          <w:trHeight w:hRule="exact" w:val="367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1217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EB58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EE5608" w:rsidTr="0029374D">
        <w:trPr>
          <w:trHeight w:val="98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5 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85504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E5608">
              <w:rPr>
                <w:rFonts w:ascii="Arial" w:hAnsi="Arial" w:cs="Arial"/>
                <w:sz w:val="18"/>
                <w:szCs w:val="18"/>
              </w:rPr>
              <w:t>Evidence of reproducing proof as given in que</w:t>
            </w:r>
            <w:r w:rsidRPr="00730986">
              <w:rPr>
                <w:rFonts w:ascii="Arial" w:hAnsi="Arial" w:cs="Arial"/>
                <w:sz w:val="18"/>
                <w:szCs w:val="18"/>
              </w:rPr>
              <w:t>stion.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S</w:t>
            </w:r>
            <w:r>
              <w:rPr>
                <w:i/>
                <w:sz w:val="18"/>
                <w:szCs w:val="18"/>
                <w:vertAlign w:val="subscript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1412CD">
              <w:rPr>
                <w:position w:val="-18"/>
              </w:rPr>
              <w:object w:dxaOrig="200" w:dyaOrig="460">
                <v:shape id="_x0000_i1099" type="#_x0000_t75" style="width:9.75pt;height:23.25pt" o:ole="">
                  <v:imagedata r:id="rId133" o:title=""/>
                </v:shape>
                <o:OLEObject Type="Embed" ProgID="Equation.DSMT4" ShapeID="_x0000_i1099" DrawAspect="Content" ObjectID="_1494416164" r:id="rId134"/>
              </w:object>
            </w:r>
            <w:r w:rsidRPr="00EE5608">
              <w:rPr>
                <w:rFonts w:ascii="Arial" w:hAnsi="Arial" w:cs="Arial"/>
                <w:sz w:val="18"/>
                <w:szCs w:val="18"/>
              </w:rPr>
              <w:t>(2</w:t>
            </w:r>
            <w:r>
              <w:rPr>
                <w:rStyle w:val="algebraemChar"/>
                <w:rFonts w:cs="Arial"/>
                <w:iCs/>
                <w:szCs w:val="18"/>
              </w:rPr>
              <w:t>a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(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– 1)</w:t>
            </w:r>
            <w:r>
              <w:rPr>
                <w:rStyle w:val="algebraemChar"/>
                <w:rFonts w:cs="Arial"/>
                <w:iCs/>
                <w:szCs w:val="18"/>
              </w:rPr>
              <w:t>d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)   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for the set of integers, </w:t>
            </w:r>
            <w:r>
              <w:rPr>
                <w:rStyle w:val="algebraemChar"/>
                <w:rFonts w:cs="Arial"/>
                <w:iCs/>
                <w:szCs w:val="18"/>
              </w:rPr>
              <w:t>a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1 and </w:t>
            </w:r>
            <w:r>
              <w:rPr>
                <w:rStyle w:val="algebraemChar"/>
                <w:rFonts w:cs="Arial"/>
                <w:iCs/>
                <w:szCs w:val="18"/>
              </w:rPr>
              <w:t>d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1.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Hence </w:t>
            </w:r>
            <w:r w:rsidRPr="009F56FA">
              <w:rPr>
                <w:i/>
                <w:sz w:val="18"/>
                <w:szCs w:val="18"/>
                <w:lang w:val="pt-BR"/>
              </w:rPr>
              <w:t>S</w:t>
            </w:r>
            <w:r w:rsidRPr="009F56FA">
              <w:rPr>
                <w:i/>
                <w:sz w:val="18"/>
                <w:szCs w:val="18"/>
                <w:vertAlign w:val="subscript"/>
                <w:lang w:val="pt-BR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1412CD">
              <w:rPr>
                <w:position w:val="-18"/>
              </w:rPr>
              <w:object w:dxaOrig="200" w:dyaOrig="460">
                <v:shape id="_x0000_i1100" type="#_x0000_t75" style="width:9.75pt;height:23.25pt" o:ole="">
                  <v:imagedata r:id="rId133" o:title=""/>
                </v:shape>
                <o:OLEObject Type="Embed" ProgID="Equation.DSMT4" ShapeID="_x0000_i1100" DrawAspect="Content" ObjectID="_1494416165" r:id="rId135"/>
              </w:object>
            </w:r>
            <w:r w:rsidRPr="00EE5608">
              <w:rPr>
                <w:rFonts w:ascii="Arial" w:hAnsi="Arial" w:cs="Arial"/>
                <w:sz w:val="18"/>
                <w:szCs w:val="18"/>
                <w:lang w:val="pt-BR"/>
              </w:rPr>
              <w:t>(2 + (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– 1))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      = </w:t>
            </w:r>
            <w:r w:rsidRPr="001412CD">
              <w:rPr>
                <w:position w:val="-18"/>
              </w:rPr>
              <w:object w:dxaOrig="200" w:dyaOrig="460">
                <v:shape id="_x0000_i1101" type="#_x0000_t75" style="width:9.75pt;height:23.25pt" o:ole="">
                  <v:imagedata r:id="rId133" o:title=""/>
                </v:shape>
                <o:OLEObject Type="Embed" ProgID="Equation.DSMT4" ShapeID="_x0000_i1101" DrawAspect="Content" ObjectID="_1494416166" r:id="rId136"/>
              </w:object>
            </w:r>
            <w:r w:rsidRPr="00EE5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 xml:space="preserve"> + 1)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85504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correct proof clearly explained</w:t>
            </w: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B1 for using </w:t>
            </w:r>
            <w:r>
              <w:rPr>
                <w:rStyle w:val="algebraemChar"/>
                <w:rFonts w:cs="Arial"/>
                <w:iCs/>
                <w:szCs w:val="18"/>
              </w:rPr>
              <w:t>a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d </w:t>
            </w:r>
            <w:r w:rsidRPr="00730986">
              <w:rPr>
                <w:rFonts w:ascii="Arial" w:hAnsi="Arial" w:cs="Arial"/>
                <w:sz w:val="18"/>
                <w:szCs w:val="18"/>
              </w:rPr>
              <w:t>equal to 1</w:t>
            </w: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correct substitution into the formula</w:t>
            </w: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85504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showing how this simplifies to the desired formula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09"/>
        <w:gridCol w:w="54"/>
        <w:gridCol w:w="3354"/>
        <w:gridCol w:w="756"/>
        <w:gridCol w:w="690"/>
        <w:gridCol w:w="4683"/>
        <w:gridCol w:w="833"/>
      </w:tblGrid>
      <w:tr w:rsidR="00B81A1E" w:rsidRPr="00EE5608" w:rsidTr="0029374D">
        <w:trPr>
          <w:trHeight w:val="1354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6</w:t>
            </w: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85504A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017CB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6B1AE5" w:rsidRDefault="00B81A1E" w:rsidP="00017CB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e</w:t>
            </w: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6254AD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margin-left:182.9pt;margin-top:57.05pt;width:179.8pt;height:69.9pt;z-index:1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" filled="f" stroked="f">
                  <v:textbox>
                    <w:txbxContent>
                      <w:tbl>
                        <w:tblPr>
                          <w:tblW w:w="0" w:type="auto"/>
                          <w:tblInd w:w="108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487"/>
                          <w:gridCol w:w="269"/>
                          <w:gridCol w:w="490"/>
                          <w:gridCol w:w="532"/>
                          <w:gridCol w:w="266"/>
                          <w:gridCol w:w="532"/>
                          <w:gridCol w:w="672"/>
                        </w:tblGrid>
                        <w:tr w:rsidR="006254AD" w:rsidRPr="001B2608" w:rsidTr="006B1AE5">
                          <w:trPr>
                            <w:trHeight w:val="249"/>
                          </w:trPr>
                          <w:tc>
                            <w:tcPr>
                              <w:tcW w:w="487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269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90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 xml:space="preserve">+ 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r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 xml:space="preserve">+ 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r</w:t>
                              </w: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266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>…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+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672" w:type="dxa"/>
                              <w:shd w:val="clear" w:color="auto" w:fill="A6A6A6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</w:tr>
                        <w:tr w:rsidR="006254AD" w:rsidRPr="001B2608" w:rsidTr="006B1AE5">
                          <w:trPr>
                            <w:trHeight w:val="249"/>
                          </w:trPr>
                          <w:tc>
                            <w:tcPr>
                              <w:tcW w:w="487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r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269" w:type="dxa"/>
                              <w:shd w:val="clear" w:color="auto" w:fill="A6A6A6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490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 xml:space="preserve">   ar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 xml:space="preserve">+ </w:t>
                              </w:r>
                              <w:r w:rsidRPr="002701A1">
                                <w:rPr>
                                  <w:i/>
                                  <w:sz w:val="14"/>
                                  <w:szCs w:val="18"/>
                                </w:rPr>
                                <w:t>ar</w:t>
                              </w:r>
                              <w:r w:rsidRPr="00FC79D3">
                                <w:rPr>
                                  <w:rFonts w:ascii="Arial" w:hAnsi="Arial" w:cs="Arial"/>
                                  <w:sz w:val="14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266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  <w:t>…</w:t>
                              </w: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+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672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+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 xml:space="preserve">n + </w:t>
                              </w:r>
                              <w:r w:rsidRPr="0029374D">
                                <w:rPr>
                                  <w:sz w:val="14"/>
                                  <w:szCs w:val="18"/>
                                  <w:vertAlign w:val="superscript"/>
                                </w:rPr>
                                <w:t>1</w:t>
                              </w:r>
                            </w:p>
                          </w:tc>
                        </w:tr>
                        <w:tr w:rsidR="006254AD" w:rsidRPr="001B2608" w:rsidTr="006B1AE5">
                          <w:trPr>
                            <w:trHeight w:val="265"/>
                          </w:trPr>
                          <w:tc>
                            <w:tcPr>
                              <w:tcW w:w="487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  <w:r>
                                <w:rPr>
                                  <w:i/>
                                  <w:sz w:val="14"/>
                                  <w:szCs w:val="18"/>
                                </w:rPr>
                                <w:t xml:space="preserve"> –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rS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bscript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269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</w:rPr>
                              </w:pP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90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266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532" w:type="dxa"/>
                              <w:vAlign w:val="center"/>
                            </w:tcPr>
                            <w:p w:rsidR="006254AD" w:rsidRPr="00FC79D3" w:rsidRDefault="006254AD" w:rsidP="0029374D">
                              <w:pPr>
                                <w:spacing w:after="0" w:line="240" w:lineRule="auto"/>
                                <w:rPr>
                                  <w:rFonts w:ascii="Arial" w:hAnsi="Arial" w:cs="Arial"/>
                                  <w:sz w:val="14"/>
                                  <w:szCs w:val="18"/>
                                </w:rPr>
                              </w:pPr>
                            </w:p>
                          </w:tc>
                          <w:tc>
                            <w:tcPr>
                              <w:tcW w:w="672" w:type="dxa"/>
                              <w:vAlign w:val="center"/>
                            </w:tcPr>
                            <w:p w:rsidR="006254AD" w:rsidRPr="00017CB9" w:rsidRDefault="006254AD" w:rsidP="0029374D">
                              <w:pPr>
                                <w:spacing w:after="0" w:line="240" w:lineRule="auto"/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i/>
                                  <w:sz w:val="14"/>
                                  <w:szCs w:val="18"/>
                                </w:rPr>
                                <w:t>–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</w:rPr>
                                <w:t xml:space="preserve"> ar</w:t>
                              </w:r>
                              <w:r w:rsidRPr="00017CB9">
                                <w:rPr>
                                  <w:i/>
                                  <w:sz w:val="14"/>
                                  <w:szCs w:val="18"/>
                                  <w:vertAlign w:val="superscript"/>
                                </w:rPr>
                                <w:t xml:space="preserve">n + </w:t>
                              </w:r>
                              <w:r w:rsidRPr="0029374D">
                                <w:rPr>
                                  <w:sz w:val="14"/>
                                  <w:szCs w:val="18"/>
                                  <w:vertAlign w:val="superscript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6254AD" w:rsidRDefault="006254AD"/>
                    </w:txbxContent>
                  </v:textbox>
                </v:shape>
              </w:pict>
            </w: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keepNext/>
              <w:keepLines/>
              <w:spacing w:before="480" w:after="0" w:line="240" w:lineRule="auto"/>
              <w:outlineLvl w:val="0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ar 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3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…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  <w:lang w:val="pt-BR"/>
              </w:rPr>
              <w:t>n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rS</w:t>
            </w:r>
            <w:r w:rsidRPr="006B1AE5">
              <w:rPr>
                <w:i/>
                <w:sz w:val="18"/>
                <w:szCs w:val="18"/>
                <w:vertAlign w:val="sub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3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4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…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 + 1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refore: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-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r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i/>
                <w:sz w:val="18"/>
                <w:szCs w:val="18"/>
                <w:vertAlign w:val="super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+ 1</w:t>
            </w: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(1 –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r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)  =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(1 –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r</w:t>
            </w:r>
            <w:r w:rsidRPr="006B1AE5">
              <w:rPr>
                <w:i/>
                <w:sz w:val="18"/>
                <w:szCs w:val="18"/>
                <w:vertAlign w:val="superscript"/>
              </w:rPr>
              <w:t xml:space="preserve">n 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+ 1</w:t>
            </w:r>
            <w:r w:rsidRPr="006B1AE5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S</w:t>
            </w:r>
            <w:r w:rsidRPr="006B1AE5">
              <w:rPr>
                <w:i/>
                <w:sz w:val="18"/>
                <w:szCs w:val="18"/>
                <w:vertAlign w:val="subscript"/>
              </w:rPr>
              <w:t>n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=  </w:t>
            </w:r>
            <w:r w:rsidRPr="006B1AE5">
              <w:rPr>
                <w:position w:val="-22"/>
              </w:rPr>
              <w:object w:dxaOrig="859" w:dyaOrig="540">
                <v:shape id="_x0000_i1102" type="#_x0000_t75" style="width:42pt;height:27pt" o:ole="">
                  <v:imagedata r:id="rId137" o:title=""/>
                </v:shape>
                <o:OLEObject Type="Embed" ProgID="Equation.DSMT4" ShapeID="_x0000_i1102" DrawAspect="Content" ObjectID="_1494416167" r:id="rId138"/>
              </w:objec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6B1AE5">
            <w:pPr>
              <w:spacing w:after="0" w:line="28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B35BA0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B1 for equation showing at least up to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nd the generalisation</w:t>
            </w: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B1 for equation showing at least up to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ar</w:t>
            </w:r>
            <w:r w:rsidRPr="006B1AE5">
              <w:rPr>
                <w:rFonts w:ascii="Arial" w:hAnsi="Arial" w:cs="Arial"/>
                <w:sz w:val="18"/>
                <w:szCs w:val="18"/>
                <w:vertAlign w:val="superscript"/>
              </w:rPr>
              <w:t>4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nd the two generalisations</w:t>
            </w: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top two rows shown correctly</w:t>
            </w: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the bottom row shown correctly</w:t>
            </w: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B81A1E" w:rsidRPr="006B1AE5" w:rsidRDefault="00B81A1E" w:rsidP="006B1AE5">
            <w:pPr>
              <w:spacing w:after="0" w:line="280" w:lineRule="exact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6B1AE5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6B1AE5">
              <w:rPr>
                <w:rFonts w:ascii="Arial" w:hAnsi="Arial" w:cs="Arial"/>
                <w:sz w:val="18"/>
                <w:szCs w:val="18"/>
                <w:lang w:val="pt-BR"/>
              </w:rPr>
              <w:t>B1 cao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  <w:lang w:val="pt-BR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C61795" w:rsidRDefault="00B81A1E" w:rsidP="0085504A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noProof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B146EA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017CB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</w:tc>
      </w:tr>
      <w:tr w:rsidR="00B81A1E" w:rsidRPr="00EE5608" w:rsidTr="0029374D">
        <w:trPr>
          <w:trHeight w:val="956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>47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EE5608">
              <w:rPr>
                <w:rFonts w:ascii="Arial" w:hAnsi="Arial" w:cs="Arial"/>
                <w:sz w:val="18"/>
                <w:szCs w:val="18"/>
              </w:rPr>
              <w:t>Considering the area of an (</w:t>
            </w:r>
            <w:r w:rsidRPr="00736BD4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+ 1) by </w:t>
            </w:r>
            <w:r w:rsidRPr="00730986">
              <w:rPr>
                <w:rFonts w:ascii="Arial" w:hAnsi="Arial" w:cs="Arial"/>
                <w:sz w:val="18"/>
                <w:szCs w:val="18"/>
              </w:rPr>
              <w:br/>
              <w:t>(</w:t>
            </w:r>
            <w:r w:rsidRPr="00736BD4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 xml:space="preserve">x </w:t>
            </w:r>
            <w:r w:rsidRPr="00730986">
              <w:rPr>
                <w:rFonts w:ascii="Arial" w:hAnsi="Arial" w:cs="Arial"/>
                <w:sz w:val="18"/>
                <w:szCs w:val="18"/>
              </w:rPr>
              <w:t>+ 1) square:</w:t>
            </w:r>
          </w:p>
          <w:p w:rsidR="00B81A1E" w:rsidRPr="00EE5608" w:rsidRDefault="006254AD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75" o:spid="_x0000_i1103" type="#_x0000_t75" style="width:79.5pt;height:81pt;visibility:visible">
                  <v:imagedata r:id="rId139" o:title=""/>
                </v:shape>
              </w:pic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The area of each rectangle created above is shown inside that rectangle, so </w:t>
            </w:r>
            <w:r>
              <w:rPr>
                <w:rFonts w:ascii="Arial" w:hAnsi="Arial" w:cs="Arial"/>
                <w:sz w:val="18"/>
                <w:szCs w:val="18"/>
              </w:rPr>
              <w:t>it can be seen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that:</w:t>
            </w:r>
          </w:p>
          <w:p w:rsidR="00B81A1E" w:rsidRPr="00EE5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(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730986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=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             =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2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   as required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E5608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explaining the sides of each square are (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+ 1)</w:t>
            </w: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 xml:space="preserve">B1 for creating the square divided into the rectangles, using the </w:t>
            </w:r>
            <w:r>
              <w:rPr>
                <w:rStyle w:val="algebraemChar"/>
                <w:rFonts w:cs="Arial"/>
                <w:iCs/>
                <w:szCs w:val="18"/>
              </w:rPr>
              <w:t>x</w:t>
            </w:r>
            <w:r w:rsidRPr="00730986">
              <w:rPr>
                <w:rFonts w:ascii="Arial" w:hAnsi="Arial" w:cs="Arial"/>
                <w:sz w:val="18"/>
                <w:szCs w:val="18"/>
              </w:rPr>
              <w:t xml:space="preserve"> and the 1</w:t>
            </w: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areas of each rectangle indicated in the rectangles</w:t>
            </w: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B1 for clear explanation of required result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EE5608" w:rsidTr="0029374D">
        <w:trPr>
          <w:trHeight w:val="350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5C6E55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8 a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CB539F">
            <w:pPr>
              <w:tabs>
                <w:tab w:val="left" w:pos="23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B1AE5">
            <w:pPr>
              <w:tabs>
                <w:tab w:val="left" w:pos="252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>c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For example, 2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&gt; 10</w:t>
            </w:r>
          </w:p>
          <w:p w:rsidR="00B81A1E" w:rsidRPr="006B1AE5" w:rsidRDefault="00B81A1E" w:rsidP="00141357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Divide both sides by 2 to get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&gt; 5.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br/>
            </w:r>
          </w:p>
          <w:p w:rsidR="00B81A1E" w:rsidRPr="006B1AE5" w:rsidRDefault="00B81A1E" w:rsidP="00141357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We show the solution with a line and a circle at each end point.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A solid circle means that the solution includes the end point; an open circle means that the solution does not include the end point. For example:</w:t>
            </w:r>
          </w:p>
          <w:p w:rsidR="00B81A1E" w:rsidRPr="006B1AE5" w:rsidRDefault="006254AD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>
              <w:rPr>
                <w:rFonts w:ascii="Arial" w:hAnsi="Arial" w:cs="Arial"/>
                <w:noProof/>
                <w:spacing w:val="-3"/>
                <w:sz w:val="18"/>
                <w:szCs w:val="18"/>
                <w:lang w:val="en-GB" w:eastAsia="en-GB"/>
              </w:rPr>
              <w:pict>
                <v:shape id="Picture 76" o:spid="_x0000_i1104" type="#_x0000_t75" style="width:135pt;height:75.75pt;visibility:visible">
                  <v:imagedata r:id="rId140" o:title=""/>
                </v:shape>
              </w:pic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The top diagram shows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 ≤ 2. It has a solid circle at the end point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= 2 because that is part of the solution.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The bottom diagram shows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&gt; 1, it has an open circle at the end point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 = 1 because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 xml:space="preserve"> = 1 is not part of the solution.</w:t>
            </w:r>
          </w:p>
          <w:p w:rsidR="00B81A1E" w:rsidRPr="006B1AE5" w:rsidRDefault="00B81A1E" w:rsidP="006B1AE5">
            <w:pPr>
              <w:pStyle w:val="TableParagraph"/>
              <w:spacing w:line="160" w:lineRule="exact"/>
              <w:rPr>
                <w:rFonts w:ascii="Arial" w:hAnsi="Arial" w:cs="Arial"/>
                <w:spacing w:val="-5"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Starting with an equation 10 –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4 and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br/>
              <w:t xml:space="preserve">solving by adding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 xml:space="preserve"> 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to both sides gives the solution 6 &gt;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This can also be given as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lt; 6 ….. (1)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Consider again 10 –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4.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This time multiply throughout by –1. Keeping the inequality sign the same gives: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br/>
              <w:t xml:space="preserve">–10 +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-4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Add 10 to each side to give </w:t>
            </w:r>
            <w:r w:rsidRPr="006B1AE5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x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&gt; 10 – 4.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5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This gives the solution as </w:t>
            </w:r>
            <w:r w:rsidRPr="006B1AE5">
              <w:rPr>
                <w:rFonts w:ascii="Times New Roman" w:hAnsi="Times New Roman" w:cs="Times New Roman"/>
                <w:i/>
                <w:spacing w:val="-3"/>
                <w:sz w:val="18"/>
                <w:szCs w:val="18"/>
                <w:lang w:val="en-GB"/>
              </w:rPr>
              <w:t>x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&gt; 6 ….. (2)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color w:val="7030A0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>But comparing this with equation (1) we see that the signs are the other way round, this illustrates that when we multiplied through by a negative number, we should have changed the sign from &gt; to &lt;.</w:t>
            </w:r>
          </w:p>
          <w:p w:rsidR="00B81A1E" w:rsidRPr="006B1AE5" w:rsidRDefault="00B81A1E" w:rsidP="006F4BD2">
            <w:pPr>
              <w:pStyle w:val="ListParagraph"/>
              <w:suppressAutoHyphens/>
              <w:spacing w:before="60" w:after="0" w:line="240" w:lineRule="auto"/>
              <w:ind w:left="2268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6B1AE5" w:rsidRDefault="00B81A1E" w:rsidP="00B35BA0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br/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B1AE5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B1AE5">
            <w:pPr>
              <w:pStyle w:val="TableParagraph"/>
              <w:spacing w:before="14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</w:t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B1AE5">
            <w:pPr>
              <w:pStyle w:val="TableParagraph"/>
              <w:spacing w:line="160" w:lineRule="exact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512CDA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2</w:t>
            </w:r>
          </w:p>
          <w:p w:rsidR="00B81A1E" w:rsidRPr="006B1AE5" w:rsidRDefault="00B81A1E" w:rsidP="00B35BA0">
            <w:pPr>
              <w:pStyle w:val="TableParagraph"/>
              <w:spacing w:before="60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4E497A">
            <w:pPr>
              <w:pStyle w:val="TableParagraph"/>
              <w:spacing w:before="12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 for a correct inequality</w:t>
            </w:r>
          </w:p>
          <w:p w:rsidR="00B81A1E" w:rsidRPr="006B1AE5" w:rsidRDefault="00B81A1E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 for clear explanation of how to solve the inequality chosen</w:t>
            </w:r>
          </w:p>
          <w:p w:rsidR="00B81A1E" w:rsidRPr="006B1AE5" w:rsidRDefault="00B81A1E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 for explanation about circles at the end of each line</w:t>
            </w:r>
          </w:p>
          <w:p w:rsidR="00B81A1E" w:rsidRPr="006B1AE5" w:rsidRDefault="00B81A1E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  <w:p w:rsidR="00B81A1E" w:rsidRPr="006B1AE5" w:rsidRDefault="00B81A1E" w:rsidP="005C6E55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B1 for clear explanation differentiating between solid and open circles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use of a clear diagram to support the explanation</w:t>
            </w: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14135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a full, clear explanation showing both aspects of the circles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using an example in a way that illustrates the principle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5C6E55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EE5608" w:rsidRDefault="00B81A1E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5C6E55">
            <w:pPr>
              <w:pStyle w:val="TableParagraph"/>
              <w:jc w:val="center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  <w:r w:rsidRPr="00730986"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  <w:t>8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5C6E55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  <w:lang w:val="en-GB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EE5608" w:rsidTr="0029374D">
        <w:trPr>
          <w:trHeight w:val="323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CB539F">
            <w:pPr>
              <w:tabs>
                <w:tab w:val="left" w:pos="26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9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DA702F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DA702F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DA702F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    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i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09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 xml:space="preserve">In this example, </w:t>
            </w:r>
            <w:r w:rsidRPr="006B1AE5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6B1AE5">
              <w:rPr>
                <w:rFonts w:ascii="Times New Roman" w:hAnsi="Times New Roman" w:cs="Times New Roman"/>
                <w:i/>
                <w:sz w:val="18"/>
                <w:szCs w:val="18"/>
              </w:rPr>
              <w:t>y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are values satisfying the conditions: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≤ 5     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&gt; 1    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z w:val="18"/>
                <w:szCs w:val="18"/>
              </w:rPr>
              <w:t xml:space="preserve"> &gt; 2</w: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These are drawn on the diagram.</w:t>
            </w:r>
          </w:p>
          <w:p w:rsidR="00B81A1E" w:rsidRPr="006B1AE5" w:rsidRDefault="006254AD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77" o:spid="_x0000_i1105" type="#_x0000_t75" style="width:157.5pt;height:159pt;visibility:visible">
                  <v:imagedata r:id="rId141" o:title=""/>
                </v:shape>
              </w:pict>
            </w:r>
          </w:p>
          <w:p w:rsidR="00B81A1E" w:rsidRPr="006B1AE5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Any region needs a minimum of three straight lines to enclose it. The region R above is where the solutions satisfying all three inequalities lie.</w:t>
            </w:r>
          </w:p>
          <w:p w:rsidR="00B81A1E" w:rsidRPr="006B1AE5" w:rsidRDefault="00B81A1E" w:rsidP="00DA702F">
            <w:pPr>
              <w:spacing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6B1AE5" w:rsidRDefault="00B81A1E" w:rsidP="00DA702F">
            <w:pPr>
              <w:spacing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Point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) is insid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region if the point satisfies all three inequalities.</w:t>
            </w:r>
          </w:p>
          <w:p w:rsidR="00B81A1E" w:rsidRPr="006B1AE5" w:rsidRDefault="00B81A1E" w:rsidP="006F4BD2">
            <w:pPr>
              <w:spacing w:before="60"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For example, (1.5 , 3) is inside the region since 1.5 + 3 ≤ 5, 1.5 &gt;1 and 3 &gt; 2.</w:t>
            </w:r>
          </w:p>
          <w:p w:rsidR="00B81A1E" w:rsidRPr="006B1AE5" w:rsidRDefault="00B81A1E" w:rsidP="006F4BD2">
            <w:pPr>
              <w:spacing w:before="60"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Point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) is outsid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region if it does not satisfy at least one of the inequalities.</w:t>
            </w:r>
          </w:p>
          <w:p w:rsidR="00B81A1E" w:rsidRPr="006B1AE5" w:rsidRDefault="00B81A1E" w:rsidP="006F4BD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For example, (2, 4) satisfies two of the conditions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 &gt; 1 and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 &gt; 2) but does not satisfy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 xml:space="preserve"> ≤ 5.</w:t>
            </w:r>
          </w:p>
          <w:p w:rsidR="00B81A1E" w:rsidRPr="006B1AE5" w:rsidRDefault="00B81A1E" w:rsidP="006F4BD2">
            <w:pPr>
              <w:suppressAutoHyphens/>
              <w:spacing w:before="60" w:after="0" w:line="240" w:lineRule="auto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Point (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,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) is on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boundary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2"/>
                <w:sz w:val="18"/>
                <w:szCs w:val="18"/>
              </w:rPr>
              <w:t>of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3"/>
                <w:sz w:val="18"/>
                <w:szCs w:val="18"/>
              </w:rPr>
              <w:t>the</w:t>
            </w:r>
            <w:r w:rsidRPr="006B1AE5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>region if the point satisfies one of the inequalities but only as a</w:t>
            </w:r>
            <w:r w:rsidR="00B37B02">
              <w:rPr>
                <w:rFonts w:ascii="Arial" w:hAnsi="Arial" w:cs="Arial"/>
                <w:spacing w:val="-4"/>
                <w:sz w:val="18"/>
                <w:szCs w:val="18"/>
              </w:rPr>
              <w:t>n</w:t>
            </w:r>
            <w:bookmarkStart w:id="0" w:name="_GoBack"/>
            <w:bookmarkEnd w:id="0"/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 equality.</w:t>
            </w:r>
          </w:p>
          <w:p w:rsidR="00B81A1E" w:rsidRPr="006B1AE5" w:rsidRDefault="00B81A1E" w:rsidP="006F4BD2">
            <w:pPr>
              <w:suppressAutoHyphens/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For example, (2, 3) is on the boundary of 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x</w:t>
            </w: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 + </w:t>
            </w:r>
            <w:r w:rsidRPr="006B1AE5">
              <w:rPr>
                <w:rStyle w:val="algebraemChar"/>
                <w:rFonts w:cs="Arial"/>
                <w:iCs/>
                <w:szCs w:val="18"/>
              </w:rPr>
              <w:t>y</w:t>
            </w:r>
            <w:r w:rsidRPr="006B1AE5">
              <w:rPr>
                <w:rFonts w:ascii="Arial" w:hAnsi="Arial" w:cs="Arial"/>
                <w:spacing w:val="-4"/>
                <w:sz w:val="18"/>
                <w:szCs w:val="18"/>
              </w:rPr>
              <w:t xml:space="preserve"> ≤ 5 as 2 + 3 = 5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6B1AE5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B1AE5">
            <w:pPr>
              <w:spacing w:after="0" w:line="12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6B1AE5">
            <w:pPr>
              <w:spacing w:after="0" w:line="12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6B1AE5" w:rsidRDefault="00B81A1E" w:rsidP="008C317F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6B1AE5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6B1AE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hoosing three inequalities that will define a region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a clear diagram illustrating the chosen inequalities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lear explanation linking the chosen inequalities with the diagram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lear correct explanation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use of an example to illustrate this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lear correct explanation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use of an example to illustrate this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clear correct explanation</w:t>
            </w: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6B1AE5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B1AE5">
              <w:rPr>
                <w:rFonts w:ascii="Arial" w:hAnsi="Arial" w:cs="Arial"/>
                <w:sz w:val="18"/>
                <w:szCs w:val="18"/>
              </w:rPr>
              <w:t>B1 for use of an example to illustrate this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29374D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09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408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5C6E55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9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5C6E5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EE5608" w:rsidTr="007E0DB6">
        <w:trPr>
          <w:trHeight w:val="2137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DA702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0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512CDA">
            <w:pPr>
              <w:tabs>
                <w:tab w:val="left" w:pos="255"/>
              </w:tabs>
              <w:spacing w:before="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DA23AE">
            <w:pPr>
              <w:spacing w:after="0" w:line="120" w:lineRule="exact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2D1A4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uppressAutoHyphens/>
              <w:spacing w:before="60" w:after="0" w:line="240" w:lineRule="auto"/>
              <w:ind w:left="142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DA23AE" w:rsidRDefault="00B81A1E" w:rsidP="006B1AE5">
            <w:pPr>
              <w:pStyle w:val="BodyText"/>
              <w:tabs>
                <w:tab w:val="left" w:pos="476"/>
              </w:tabs>
              <w:spacing w:before="0"/>
              <w:ind w:left="0" w:right="357"/>
              <w:rPr>
                <w:rFonts w:cs="Arial"/>
                <w:spacing w:val="-4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tal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umbe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ames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canno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b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reate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an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4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henc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Style w:val="algebraemChar"/>
                <w:rFonts w:ascii="Times New Roman" w:hAnsi="Times New Roman"/>
                <w:iCs/>
                <w:szCs w:val="18"/>
              </w:rPr>
              <w:t>w</w:t>
            </w:r>
            <w:r w:rsidRPr="00DA23AE">
              <w:rPr>
                <w:rFonts w:ascii="Times New Roman" w:hAnsi="Times New Roman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Style w:val="algebraemChar"/>
                <w:rFonts w:ascii="Times New Roman" w:hAnsi="Times New Roman"/>
                <w:iCs/>
                <w:szCs w:val="18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≤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4.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</w:p>
          <w:p w:rsidR="00B81A1E" w:rsidRPr="00DA23AE" w:rsidRDefault="00B81A1E" w:rsidP="006F4BD2">
            <w:pPr>
              <w:pStyle w:val="BodyText"/>
              <w:tabs>
                <w:tab w:val="left" w:pos="476"/>
              </w:tabs>
              <w:spacing w:before="59"/>
              <w:ind w:left="0" w:right="358"/>
              <w:rPr>
                <w:rFonts w:cs="Arial"/>
                <w:spacing w:val="-4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25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numbe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of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points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mus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b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o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more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y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cor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3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or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win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1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or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draw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hence</w:t>
            </w:r>
            <w:r w:rsidRPr="00DA23AE">
              <w:rPr>
                <w:rFonts w:cs="Arial"/>
                <w:spacing w:val="21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3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cs="Arial"/>
                <w:i/>
                <w:iCs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ascii="Times New Roman" w:hAnsi="Times New Roman"/>
                <w:i/>
                <w:iCs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≥</w:t>
            </w:r>
            <w:r w:rsidRPr="00DA23AE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.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</w:p>
          <w:p w:rsidR="00B81A1E" w:rsidRPr="00DA23AE" w:rsidRDefault="00B81A1E" w:rsidP="006F4BD2">
            <w:pPr>
              <w:pStyle w:val="BodyText"/>
              <w:tabs>
                <w:tab w:val="left" w:pos="476"/>
              </w:tabs>
              <w:spacing w:before="59"/>
              <w:ind w:left="0" w:right="358"/>
              <w:rPr>
                <w:rFonts w:cs="Arial"/>
                <w:spacing w:val="-4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haded</w:t>
            </w:r>
            <w:r w:rsidRPr="00DA23AE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rea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s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region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a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atisfies</w:t>
            </w:r>
            <w:r w:rsidRPr="00DA23AE">
              <w:rPr>
                <w:rFonts w:cs="Arial"/>
                <w:spacing w:val="-6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s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wo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equalities.</w:t>
            </w:r>
          </w:p>
          <w:p w:rsidR="00B81A1E" w:rsidRPr="00DA23AE" w:rsidRDefault="00B81A1E" w:rsidP="006F4BD2">
            <w:pPr>
              <w:pStyle w:val="BodyText"/>
              <w:tabs>
                <w:tab w:val="left" w:pos="476"/>
              </w:tabs>
              <w:spacing w:before="58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</w:p>
          <w:p w:rsidR="00B81A1E" w:rsidRPr="00DA23AE" w:rsidRDefault="00B81A1E" w:rsidP="006F4BD2">
            <w:pPr>
              <w:pStyle w:val="BodyText"/>
              <w:tabs>
                <w:tab w:val="left" w:pos="476"/>
              </w:tabs>
              <w:spacing w:before="58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our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ames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y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need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core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t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leas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points. The graph shows that to do this they can win at least 3 games or win 2 games and draw  two games. </w:t>
            </w:r>
          </w:p>
          <w:p w:rsidR="00B81A1E" w:rsidRPr="00DA23AE" w:rsidRDefault="00B81A1E" w:rsidP="006F4BD2">
            <w:pPr>
              <w:pStyle w:val="BodyText"/>
              <w:tabs>
                <w:tab w:val="left" w:pos="476"/>
              </w:tabs>
              <w:ind w:left="0" w:right="811"/>
              <w:rPr>
                <w:rFonts w:cs="Arial"/>
                <w:sz w:val="18"/>
                <w:szCs w:val="18"/>
                <w:lang w:val="en-US" w:eastAsia="en-US"/>
              </w:rPr>
            </w:pPr>
          </w:p>
          <w:p w:rsidR="00B81A1E" w:rsidRPr="00DA23AE" w:rsidRDefault="00B81A1E" w:rsidP="006F4BD2">
            <w:pPr>
              <w:pStyle w:val="BodyText"/>
              <w:tabs>
                <w:tab w:val="left" w:pos="476"/>
              </w:tabs>
              <w:ind w:left="0" w:right="811"/>
              <w:rPr>
                <w:rFonts w:cs="Arial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eam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would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till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need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scor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t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leas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8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points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but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now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they</w:t>
            </w:r>
            <w:r w:rsidRPr="00DA23AE">
              <w:rPr>
                <w:rFonts w:cs="Arial"/>
                <w:spacing w:val="-5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hav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five</w:t>
            </w:r>
            <w:r w:rsidRPr="00DA23AE">
              <w:rPr>
                <w:rFonts w:cs="Arial"/>
                <w:spacing w:val="25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games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which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t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do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t.</w:t>
            </w:r>
          </w:p>
          <w:p w:rsidR="00B81A1E" w:rsidRPr="00DA23AE" w:rsidRDefault="00B81A1E" w:rsidP="00387A99">
            <w:pPr>
              <w:pStyle w:val="BodyText"/>
              <w:ind w:left="0"/>
              <w:rPr>
                <w:rFonts w:cs="Arial"/>
                <w:sz w:val="18"/>
                <w:szCs w:val="18"/>
                <w:lang w:val="en-US" w:eastAsia="en-US"/>
              </w:rPr>
            </w:pPr>
            <w:r w:rsidRPr="00DA23AE">
              <w:rPr>
                <w:rFonts w:cs="Arial"/>
                <w:sz w:val="18"/>
                <w:szCs w:val="18"/>
                <w:lang w:val="en-US" w:eastAsia="en-US"/>
              </w:rPr>
              <w:t>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inequality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ascii="Times New Roman" w:hAnsi="Times New Roman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≤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4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would change to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cs="Arial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≤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5. The other inequality is unchanged. The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 xml:space="preserve">line for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w</w:t>
            </w:r>
            <w:r w:rsidRPr="00DA23AE">
              <w:rPr>
                <w:rFonts w:cs="Arial"/>
                <w:i/>
                <w:iCs/>
                <w:spacing w:val="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+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ascii="Times New Roman" w:hAnsi="Times New Roman"/>
                <w:i/>
                <w:iCs/>
                <w:sz w:val="18"/>
                <w:szCs w:val="18"/>
                <w:lang w:val="en-US" w:eastAsia="en-US"/>
              </w:rPr>
              <w:t>d</w:t>
            </w:r>
            <w:r w:rsidRPr="00DA23AE">
              <w:rPr>
                <w:rFonts w:cs="Arial"/>
                <w:i/>
                <w:iCs/>
                <w:spacing w:val="2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iCs/>
                <w:spacing w:val="2"/>
                <w:sz w:val="18"/>
                <w:szCs w:val="18"/>
                <w:lang w:val="en-US" w:eastAsia="en-US"/>
              </w:rPr>
              <w:t>= 4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 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would</w:t>
            </w:r>
            <w:r w:rsidRPr="00DA23AE">
              <w:rPr>
                <w:rFonts w:cs="Arial"/>
                <w:spacing w:val="-3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move up to go th</w:t>
            </w:r>
            <w:r w:rsidRPr="00DA23AE">
              <w:rPr>
                <w:rFonts w:cs="Arial"/>
                <w:spacing w:val="-1"/>
                <w:sz w:val="18"/>
                <w:szCs w:val="18"/>
                <w:lang w:val="en-US" w:eastAsia="en-US"/>
              </w:rPr>
              <w:t>rough</w:t>
            </w:r>
            <w:r w:rsidRPr="00DA23AE">
              <w:rPr>
                <w:rFonts w:cs="Arial"/>
                <w:spacing w:val="33"/>
                <w:w w:val="99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(0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5)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and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(5,</w:t>
            </w:r>
            <w:r w:rsidRPr="00DA23AE">
              <w:rPr>
                <w:rFonts w:cs="Arial"/>
                <w:spacing w:val="-4"/>
                <w:sz w:val="18"/>
                <w:szCs w:val="18"/>
                <w:lang w:val="en-US" w:eastAsia="en-US"/>
              </w:rPr>
              <w:t xml:space="preserve"> </w:t>
            </w:r>
            <w:r w:rsidRPr="00DA23AE">
              <w:rPr>
                <w:rFonts w:cs="Arial"/>
                <w:sz w:val="18"/>
                <w:szCs w:val="18"/>
                <w:lang w:val="en-US" w:eastAsia="en-US"/>
              </w:rPr>
              <w:t>0).The other line would be unchanged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DA23AE">
            <w:pPr>
              <w:spacing w:after="0" w:line="24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DA23AE">
            <w:pPr>
              <w:spacing w:before="120" w:after="0" w:line="160" w:lineRule="exact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before="4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DA23A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3" w:type="dxa"/>
            <w:vMerge w:val="restart"/>
            <w:tcMar>
              <w:top w:w="28" w:type="dxa"/>
              <w:bottom w:w="28" w:type="dxa"/>
            </w:tcMar>
          </w:tcPr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 xml:space="preserve">B1 for explaining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w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 xml:space="preserve">d </w:t>
            </w:r>
            <w:r w:rsidRPr="00DA23AE">
              <w:rPr>
                <w:rFonts w:ascii="Arial" w:hAnsi="Arial" w:cs="Arial"/>
                <w:sz w:val="18"/>
                <w:szCs w:val="18"/>
              </w:rPr>
              <w:t>≤ 4</w:t>
            </w:r>
          </w:p>
          <w:p w:rsidR="00B81A1E" w:rsidRPr="00DA23AE" w:rsidRDefault="00B81A1E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6B1AE5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explaining 3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w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d</w:t>
            </w:r>
            <w:r w:rsidRPr="00DA23AE">
              <w:rPr>
                <w:rFonts w:ascii="Arial" w:hAnsi="Arial" w:cs="Arial"/>
                <w:sz w:val="18"/>
                <w:szCs w:val="18"/>
              </w:rPr>
              <w:t xml:space="preserve"> ≥ 8</w:t>
            </w:r>
          </w:p>
          <w:p w:rsidR="00B81A1E" w:rsidRPr="00DA23AE" w:rsidRDefault="00B81A1E" w:rsidP="006B1AE5">
            <w:pPr>
              <w:spacing w:after="0" w:line="25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6B1AE5">
            <w:pPr>
              <w:spacing w:after="0" w:line="25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explaining what the shaded region is</w:t>
            </w: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DA23AE">
            <w:pPr>
              <w:spacing w:after="0" w:line="12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explaining they need at least 8 points</w:t>
            </w:r>
            <w:r w:rsidRPr="00DA23AE">
              <w:rPr>
                <w:rFonts w:ascii="Arial" w:hAnsi="Arial" w:cs="Arial"/>
                <w:sz w:val="18"/>
                <w:szCs w:val="18"/>
              </w:rPr>
              <w:br/>
              <w:t>B1 for showing all the possible ways this could happen</w:t>
            </w: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explanation of how this affects both equations</w:t>
            </w:r>
          </w:p>
          <w:p w:rsidR="00B81A1E" w:rsidRPr="00DA23A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complete solution, clearly showing what the new line(s) are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C61795" w:rsidRDefault="00B81A1E" w:rsidP="00DA702F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uppressAutoHyphens/>
              <w:spacing w:before="60" w:after="0" w:line="240" w:lineRule="auto"/>
              <w:ind w:left="142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pStyle w:val="BodyText"/>
              <w:tabs>
                <w:tab w:val="left" w:pos="476"/>
              </w:tabs>
              <w:spacing w:before="59"/>
              <w:ind w:left="0" w:right="358"/>
              <w:rPr>
                <w:rFonts w:cs="Arial"/>
                <w:sz w:val="18"/>
                <w:szCs w:val="18"/>
                <w:lang w:val="en-US" w:eastAsia="en-U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DA702F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63"/>
        <w:gridCol w:w="3354"/>
        <w:gridCol w:w="756"/>
        <w:gridCol w:w="690"/>
        <w:gridCol w:w="4674"/>
        <w:gridCol w:w="9"/>
        <w:gridCol w:w="833"/>
      </w:tblGrid>
      <w:tr w:rsidR="00B81A1E" w:rsidRPr="00EE5608" w:rsidTr="00DA23AE">
        <w:trPr>
          <w:trHeight w:val="3561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1</w:t>
            </w: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DA23AE" w:rsidRDefault="00B81A1E" w:rsidP="00DA36C2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For example,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can generate a quadratic sequence: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1, 4, 9, 16, 25 …….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pStyle w:val="TableParagraph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Similarities: you find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 term for both types of sequence by looking at the differences between terms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Differences: in a linear sequence you find the first term by subtracting the difference from the second term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In a quadratic sequence you also have to look at the second differences. This allows you to extend the differences backwards to find the values of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b</w:t>
            </w:r>
            <w:r w:rsidRPr="00DA23AE">
              <w:rPr>
                <w:rStyle w:val="algebraemChar"/>
                <w:rFonts w:ascii="Times New Roman" w:hAnsi="Times New Roman" w:cs="Times New Roman"/>
                <w:iCs/>
              </w:rPr>
              <w:t xml:space="preserve">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and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 xml:space="preserve">c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in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of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a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b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c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For a linear sequence, just keep on adding 6 each time to give: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2, 8, 14, 20 ………..(6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– 4)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e 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 term includes 6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because we add 6 each time, 6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– 4 because (2 – 6) = –4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For a quadratic equation, we build up the series by again having the first differences as 6, then choosing a second difference, say 2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is will give a table such as:</w:t>
            </w:r>
          </w:p>
          <w:p w:rsidR="00B81A1E" w:rsidRPr="00DA23AE" w:rsidRDefault="006254AD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 id="Text Box 3" o:spid="_x0000_s1027" type="#_x0000_t202" style="position:absolute;margin-left:7.55pt;margin-top:2.75pt;width:141.45pt;height:63pt;z-index:3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" filled="f" stroked="f">
                  <v:textbox>
                    <w:txbxContent>
                      <w:tbl>
                        <w:tblPr>
                          <w:tblW w:w="2698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1101"/>
                          <w:gridCol w:w="211"/>
                          <w:gridCol w:w="182"/>
                          <w:gridCol w:w="154"/>
                          <w:gridCol w:w="154"/>
                          <w:gridCol w:w="42"/>
                          <w:gridCol w:w="168"/>
                          <w:gridCol w:w="196"/>
                          <w:gridCol w:w="14"/>
                          <w:gridCol w:w="226"/>
                          <w:gridCol w:w="250"/>
                        </w:tblGrid>
                        <w:tr w:rsidR="006254AD" w:rsidRPr="007C4E52" w:rsidTr="00DA23AE">
                          <w:tc>
                            <w:tcPr>
                              <w:tcW w:w="1101" w:type="dxa"/>
                            </w:tcPr>
                            <w:p w:rsidR="006254AD" w:rsidRPr="00E95CF6" w:rsidRDefault="006254AD" w:rsidP="007C4E52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393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308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4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4</w:t>
                              </w:r>
                            </w:p>
                          </w:tc>
                        </w:tr>
                        <w:tr w:rsidR="006254AD" w:rsidRPr="007C4E52" w:rsidTr="00DA23AE">
                          <w:tc>
                            <w:tcPr>
                              <w:tcW w:w="1101" w:type="dxa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n</w:t>
                              </w: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th term</w:t>
                              </w:r>
                            </w:p>
                          </w:tc>
                          <w:tc>
                            <w:tcPr>
                              <w:tcW w:w="393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08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4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6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6</w:t>
                              </w:r>
                            </w:p>
                          </w:tc>
                        </w:tr>
                        <w:tr w:rsidR="006254AD" w:rsidRPr="007C4E52" w:rsidTr="00DA23AE">
                          <w:trPr>
                            <w:gridAfter w:val="1"/>
                            <w:wAfter w:w="250" w:type="dxa"/>
                          </w:trPr>
                          <w:tc>
                            <w:tcPr>
                              <w:tcW w:w="1312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st difference</w:t>
                              </w:r>
                            </w:p>
                          </w:tc>
                          <w:tc>
                            <w:tcPr>
                              <w:tcW w:w="336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64" w:type="dxa"/>
                              <w:gridSpan w:val="3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436" w:type="dxa"/>
                              <w:gridSpan w:val="3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10</w:t>
                              </w:r>
                            </w:p>
                          </w:tc>
                        </w:tr>
                        <w:tr w:rsidR="006254AD" w:rsidRPr="007C4E52" w:rsidTr="00DA23AE">
                          <w:trPr>
                            <w:gridAfter w:val="3"/>
                            <w:wAfter w:w="490" w:type="dxa"/>
                          </w:trPr>
                          <w:tc>
                            <w:tcPr>
                              <w:tcW w:w="1494" w:type="dxa"/>
                              <w:gridSpan w:val="3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nd difference</w:t>
                              </w:r>
                            </w:p>
                          </w:tc>
                          <w:tc>
                            <w:tcPr>
                              <w:tcW w:w="350" w:type="dxa"/>
                              <w:gridSpan w:val="3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64" w:type="dxa"/>
                              <w:gridSpan w:val="2"/>
                            </w:tcPr>
                            <w:p w:rsidR="006254AD" w:rsidRPr="007C4E52" w:rsidRDefault="006254AD" w:rsidP="007C4E52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</w:pPr>
                              <w:r w:rsidRPr="007C4E52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6254AD" w:rsidRDefault="006254AD" w:rsidP="007B4FDB"/>
                    </w:txbxContent>
                  </v:textbox>
                </v:shape>
              </w:pic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Start with the two terms in positions 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= 1 (2) and </w:t>
            </w:r>
            <w:r w:rsidRPr="00DA23AE">
              <w:rPr>
                <w:rFonts w:ascii="Times New Roman" w:hAnsi="Times New Roman" w:cs="Times New Roman"/>
                <w:i/>
                <w:spacing w:val="-3"/>
                <w:sz w:val="18"/>
                <w:szCs w:val="18"/>
              </w:rPr>
              <w:t xml:space="preserve">n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= 2 (8) in the sequence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Put each second difference as 2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>Then complete the first differences as shown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Finally the </w:t>
            </w:r>
            <w:r w:rsidRPr="00DA23AE">
              <w:rPr>
                <w:rStyle w:val="algebraemChar"/>
                <w:rFonts w:ascii="Times New Roman" w:hAnsi="Times New Roman" w:cs="Times New Roman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s can be completed 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lastRenderedPageBreak/>
              <w:t>as shown.</w:t>
            </w:r>
          </w:p>
          <w:p w:rsidR="00B81A1E" w:rsidRPr="00DA23AE" w:rsidRDefault="006254AD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 id="Text Box 4" o:spid="_x0000_s1028" type="#_x0000_t202" style="position:absolute;margin-left:-17.3pt;margin-top:2.9pt;width:179.9pt;height:64.55pt;z-index:2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" filled="f" stroked="f">
                  <v:textbox>
                    <w:txbxContent>
                      <w:tbl>
                        <w:tblPr>
                          <w:tblW w:w="0" w:type="auto"/>
                          <w:tblInd w:w="319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356"/>
                          <w:gridCol w:w="301"/>
                          <w:gridCol w:w="266"/>
                          <w:gridCol w:w="28"/>
                          <w:gridCol w:w="266"/>
                          <w:gridCol w:w="273"/>
                          <w:gridCol w:w="301"/>
                          <w:gridCol w:w="266"/>
                          <w:gridCol w:w="294"/>
                          <w:gridCol w:w="273"/>
                          <w:gridCol w:w="287"/>
                          <w:gridCol w:w="98"/>
                          <w:gridCol w:w="182"/>
                        </w:tblGrid>
                        <w:tr w:rsidR="006254AD" w:rsidRPr="001B2608" w:rsidTr="00A05194">
                          <w:trPr>
                            <w:trHeight w:val="250"/>
                          </w:trPr>
                          <w:tc>
                            <w:tcPr>
                              <w:tcW w:w="356" w:type="dxa"/>
                            </w:tcPr>
                            <w:p w:rsidR="006254AD" w:rsidRPr="00E95CF6" w:rsidRDefault="006254AD" w:rsidP="00A05194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</w:tr>
                        <w:tr w:rsidR="006254AD" w:rsidRPr="001B2608" w:rsidTr="00A05194">
                          <w:trPr>
                            <w:trHeight w:val="250"/>
                          </w:trPr>
                          <w:tc>
                            <w:tcPr>
                              <w:tcW w:w="356" w:type="dxa"/>
                            </w:tcPr>
                            <w:p w:rsidR="006254AD" w:rsidRPr="00E95CF6" w:rsidRDefault="006254AD" w:rsidP="00A05194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4"/>
                                  <w:szCs w:val="18"/>
                                  <w:lang w:val="pt-BR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–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16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3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6</w:t>
                              </w:r>
                            </w:p>
                          </w:tc>
                        </w:tr>
                        <w:tr w:rsidR="006254AD" w:rsidRPr="001B2608" w:rsidTr="00DA23AE">
                          <w:trPr>
                            <w:gridAfter w:val="2"/>
                            <w:wAfter w:w="280" w:type="dxa"/>
                            <w:trHeight w:val="250"/>
                          </w:trPr>
                          <w:tc>
                            <w:tcPr>
                              <w:tcW w:w="65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a</w:t>
                              </w: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 xml:space="preserve"> + </w:t>
                              </w:r>
                              <w:r w:rsidRPr="00A05194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560" w:type="dxa"/>
                              <w:gridSpan w:val="3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ind w:left="-616" w:firstLine="616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574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560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560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10</w:t>
                              </w:r>
                            </w:p>
                          </w:tc>
                        </w:tr>
                        <w:tr w:rsidR="006254AD" w:rsidRPr="001B2608" w:rsidTr="00DA23AE">
                          <w:trPr>
                            <w:gridAfter w:val="1"/>
                            <w:wAfter w:w="182" w:type="dxa"/>
                            <w:trHeight w:val="262"/>
                          </w:trPr>
                          <w:tc>
                            <w:tcPr>
                              <w:tcW w:w="951" w:type="dxa"/>
                              <w:gridSpan w:val="4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  <w:r w:rsidRPr="00A05194">
                                <w:rPr>
                                  <w:rStyle w:val="algebraemChar"/>
                                  <w:rFonts w:cs="Arial"/>
                                  <w:iCs/>
                                  <w:sz w:val="14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539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tabs>
                                  <w:tab w:val="left" w:pos="0"/>
                                </w:tabs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67" w:type="dxa"/>
                              <w:gridSpan w:val="2"/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  <w:r w:rsidRPr="00A05194"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85" w:type="dxa"/>
                              <w:gridSpan w:val="2"/>
                              <w:tcBorders>
                                <w:top w:val="nil"/>
                                <w:bottom w:val="nil"/>
                                <w:right w:val="nil"/>
                              </w:tcBorders>
                            </w:tcPr>
                            <w:p w:rsidR="006254AD" w:rsidRPr="00A05194" w:rsidRDefault="006254AD" w:rsidP="00A05194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4"/>
                                  <w:szCs w:val="18"/>
                                  <w:lang w:val="pt-BR"/>
                                </w:rPr>
                              </w:pPr>
                            </w:p>
                          </w:tc>
                        </w:tr>
                      </w:tbl>
                      <w:p w:rsidR="006254AD" w:rsidRDefault="006254AD"/>
                    </w:txbxContent>
                  </v:textbox>
                </v:shape>
              </w:pic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Extending the table backwards will allow us to find the values of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and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c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in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c.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2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2 →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1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DA23AE">
              <w:rPr>
                <w:rStyle w:val="algebraemChar"/>
                <w:rFonts w:cs="Arial"/>
                <w:iCs/>
                <w:szCs w:val="18"/>
              </w:rPr>
              <w:t>a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4 →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b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3</w:t>
            </w:r>
          </w:p>
          <w:p w:rsidR="00B81A1E" w:rsidRPr="00DA23A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DA23AE">
              <w:rPr>
                <w:rStyle w:val="algebraemChar"/>
                <w:rFonts w:cs="Arial"/>
                <w:iCs/>
                <w:szCs w:val="18"/>
              </w:rPr>
              <w:t>c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= –2</w:t>
            </w:r>
          </w:p>
          <w:p w:rsidR="00B81A1E" w:rsidRPr="00DA23AE" w:rsidRDefault="00B81A1E" w:rsidP="00A05194">
            <w:pPr>
              <w:pStyle w:val="TableParagraph"/>
              <w:spacing w:before="60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Henc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is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+ 3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pacing w:val="-3"/>
                <w:sz w:val="18"/>
                <w:szCs w:val="18"/>
              </w:rPr>
              <w:t xml:space="preserve"> – 2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lastRenderedPageBreak/>
              <w:t>B1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23AE">
              <w:rPr>
                <w:rFonts w:ascii="Arial" w:hAnsi="Arial" w:cs="Arial"/>
                <w:bCs/>
                <w:sz w:val="18"/>
                <w:szCs w:val="18"/>
              </w:rPr>
              <w:t>B2</w:t>
            </w: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DA23AE" w:rsidRDefault="00B81A1E" w:rsidP="007C4E5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DA23A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</w:tc>
        <w:tc>
          <w:tcPr>
            <w:tcW w:w="46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a valid quadratic sequence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a clear explanation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a clear explanation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explaining how you woud find the sequence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cao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explaining second differences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use of a table or equivalent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>B1 for correctly finding a quadratic equation with 2 and 8 as starting terms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 xml:space="preserve">B1 for explaining how you would find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z w:val="18"/>
                <w:szCs w:val="18"/>
              </w:rPr>
              <w:t>th term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DA23AE">
              <w:rPr>
                <w:rFonts w:ascii="Arial" w:hAnsi="Arial" w:cs="Arial"/>
                <w:sz w:val="18"/>
                <w:szCs w:val="18"/>
              </w:rPr>
              <w:t xml:space="preserve">B1 for correctly finding the </w:t>
            </w:r>
            <w:r w:rsidRPr="00DA23AE">
              <w:rPr>
                <w:rStyle w:val="algebraemChar"/>
                <w:rFonts w:cs="Arial"/>
                <w:iCs/>
                <w:szCs w:val="18"/>
              </w:rPr>
              <w:t>n</w:t>
            </w:r>
            <w:r w:rsidRPr="00DA23AE">
              <w:rPr>
                <w:rFonts w:ascii="Arial" w:hAnsi="Arial" w:cs="Arial"/>
                <w:sz w:val="18"/>
                <w:szCs w:val="18"/>
              </w:rPr>
              <w:t>th term</w:t>
            </w:r>
          </w:p>
          <w:p w:rsidR="00B81A1E" w:rsidRPr="00DA23AE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lastRenderedPageBreak/>
              <w:t>M</w:t>
            </w:r>
          </w:p>
        </w:tc>
      </w:tr>
      <w:tr w:rsidR="00B81A1E" w:rsidRPr="00EE5608" w:rsidTr="00DA23AE">
        <w:trPr>
          <w:trHeight w:hRule="exact" w:val="363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A0519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10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EE5608" w:rsidRDefault="00B81A1E" w:rsidP="00A0519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EE5608" w:rsidTr="007E0DB6">
        <w:trPr>
          <w:trHeight w:val="75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61795">
              <w:rPr>
                <w:rFonts w:ascii="Arial" w:hAnsi="Arial" w:cs="Arial"/>
                <w:b/>
                <w:bCs/>
                <w:sz w:val="18"/>
                <w:szCs w:val="18"/>
              </w:rPr>
              <w:t>52</w:t>
            </w: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C61795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035036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</w:pPr>
            <w:r w:rsidRPr="00EE5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EE5608">
              <w:rPr>
                <w:rStyle w:val="algebraemChar"/>
                <w:rFonts w:cs="Arial"/>
                <w:iCs/>
                <w:szCs w:val="18"/>
              </w:rPr>
              <w:t>m</w:t>
            </w:r>
            <w:r w:rsidRPr="00EE5608"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EE5608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EE5608"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)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pacing w:val="21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>
              <w:rPr>
                <w:rStyle w:val="algebraemChar"/>
                <w:rFonts w:cs="Arial"/>
                <w:iCs/>
                <w:szCs w:val="18"/>
              </w:rPr>
              <w:t>mn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)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=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</w:p>
          <w:p w:rsidR="00B81A1E" w:rsidRPr="00EE5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i/>
                <w:iCs/>
                <w:spacing w:val="-1"/>
                <w:sz w:val="18"/>
                <w:szCs w:val="18"/>
                <w:lang w:val="pt-BR"/>
              </w:rPr>
              <w:t xml:space="preserve">                 </w:t>
            </w:r>
            <w:r>
              <w:rPr>
                <w:i/>
                <w:iCs/>
                <w:spacing w:val="-1"/>
                <w:sz w:val="18"/>
                <w:szCs w:val="18"/>
                <w:lang w:val="pt-BR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4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2</w:t>
            </w:r>
            <w:r>
              <w:rPr>
                <w:i/>
                <w:iCs/>
                <w:spacing w:val="-1"/>
                <w:sz w:val="18"/>
                <w:szCs w:val="18"/>
                <w:lang w:val="pt-BR"/>
              </w:rPr>
              <w:t>m</w:t>
            </w:r>
            <w:r>
              <w:rPr>
                <w:rStyle w:val="algebraemChar"/>
                <w:rFonts w:ascii="Arial" w:hAnsi="Arial" w:cs="Arial"/>
                <w:iCs/>
                <w:szCs w:val="18"/>
                <w:vertAlign w:val="superscript"/>
              </w:rPr>
              <w:t>2</w:t>
            </w:r>
            <w:r>
              <w:rPr>
                <w:i/>
                <w:iCs/>
                <w:spacing w:val="-1"/>
                <w:sz w:val="18"/>
                <w:szCs w:val="18"/>
                <w:lang w:val="pt-BR"/>
              </w:rPr>
              <w:t>n</w:t>
            </w:r>
            <w:r>
              <w:rPr>
                <w:rStyle w:val="algebraemChar"/>
                <w:rFonts w:ascii="Arial" w:hAnsi="Arial" w:cs="Arial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>
              <w:rPr>
                <w:i/>
                <w:iCs/>
                <w:sz w:val="18"/>
                <w:szCs w:val="18"/>
                <w:lang w:val="pt-BR"/>
              </w:rPr>
              <w:t>n</w:t>
            </w:r>
            <w:r>
              <w:rPr>
                <w:rStyle w:val="algebraemChar"/>
                <w:rFonts w:ascii="Arial" w:hAnsi="Arial" w:cs="Arial"/>
                <w:iCs/>
                <w:szCs w:val="18"/>
                <w:vertAlign w:val="superscript"/>
              </w:rPr>
              <w:t xml:space="preserve">4 </w:t>
            </w:r>
            <w:r w:rsidRPr="00730986">
              <w:rPr>
                <w:rFonts w:ascii="Arial" w:hAnsi="Arial" w:cs="Arial"/>
                <w:sz w:val="18"/>
                <w:szCs w:val="18"/>
                <w:lang w:val="pt-BR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4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</w:p>
          <w:p w:rsidR="00B81A1E" w:rsidRPr="00EE5608" w:rsidRDefault="00B81A1E" w:rsidP="006F4BD2">
            <w:pPr>
              <w:spacing w:after="0" w:line="254" w:lineRule="exac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   </w:t>
            </w:r>
            <w:r w:rsidRPr="00730986">
              <w:rPr>
                <w:rFonts w:ascii="Arial" w:hAnsi="Arial" w:cs="Arial"/>
                <w:sz w:val="18"/>
                <w:szCs w:val="18"/>
              </w:rPr>
              <w:t>=</w:t>
            </w:r>
            <w:r w:rsidRPr="00730986">
              <w:rPr>
                <w:rFonts w:ascii="Arial" w:hAnsi="Arial" w:cs="Arial"/>
                <w:spacing w:val="-4"/>
                <w:sz w:val="18"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4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4</w:t>
            </w:r>
          </w:p>
          <w:p w:rsidR="00B81A1E" w:rsidRPr="00EE5608" w:rsidRDefault="00B81A1E" w:rsidP="006F4BD2">
            <w:pPr>
              <w:spacing w:after="0" w:line="266" w:lineRule="exac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</w:t>
            </w:r>
            <w:r w:rsidRPr="00730986">
              <w:rPr>
                <w:rFonts w:ascii="Arial" w:hAnsi="Arial" w:cs="Arial"/>
                <w:sz w:val="18"/>
                <w:szCs w:val="18"/>
              </w:rPr>
              <w:t>=</w:t>
            </w:r>
            <w:r w:rsidRPr="00730986">
              <w:rPr>
                <w:rFonts w:ascii="Arial" w:hAnsi="Arial" w:cs="Arial"/>
                <w:spacing w:val="-24"/>
                <w:sz w:val="18"/>
                <w:szCs w:val="18"/>
              </w:rPr>
              <w:t xml:space="preserve"> 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>
              <w:rPr>
                <w:rStyle w:val="algebraemChar"/>
                <w:rFonts w:cs="Arial"/>
                <w:iCs/>
                <w:szCs w:val="18"/>
              </w:rPr>
              <w:t>m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20"/>
                <w:position w:val="10"/>
                <w:sz w:val="18"/>
                <w:szCs w:val="18"/>
                <w:lang w:val="pt-BR"/>
              </w:rPr>
              <w:t xml:space="preserve"> </w:t>
            </w:r>
            <w:r w:rsidRPr="00730986">
              <w:rPr>
                <w:rFonts w:ascii="Arial" w:hAnsi="Arial" w:cs="Arial"/>
                <w:sz w:val="18"/>
                <w:szCs w:val="18"/>
              </w:rPr>
              <w:t>+</w:t>
            </w:r>
            <w:r w:rsidRPr="00730986">
              <w:rPr>
                <w:rFonts w:ascii="Arial" w:hAnsi="Arial" w:cs="Arial"/>
                <w:spacing w:val="-2"/>
                <w:sz w:val="18"/>
                <w:szCs w:val="18"/>
              </w:rPr>
              <w:t xml:space="preserve"> </w:t>
            </w:r>
            <w:r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  <w:r w:rsidRPr="00730986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  <w:r>
              <w:rPr>
                <w:rStyle w:val="algebraemChar"/>
                <w:rFonts w:ascii="Arial" w:hAnsi="Arial" w:cs="Arial"/>
                <w:i w:val="0"/>
                <w:iCs/>
                <w:szCs w:val="18"/>
                <w:vertAlign w:val="superscript"/>
              </w:rPr>
              <w:t>2</w:t>
            </w:r>
          </w:p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EE5608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EE5608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EE5608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EE5608" w:rsidRDefault="00B81A1E" w:rsidP="00035036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EE5608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EE5608" w:rsidRDefault="00B81A1E" w:rsidP="00035036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3</w:t>
            </w:r>
          </w:p>
        </w:tc>
        <w:tc>
          <w:tcPr>
            <w:tcW w:w="46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E5608">
              <w:rPr>
                <w:rFonts w:ascii="Arial" w:hAnsi="Arial" w:cs="Arial"/>
                <w:sz w:val="18"/>
                <w:szCs w:val="18"/>
              </w:rPr>
              <w:t>M1 choosing two smallest terms, squaring and adding</w:t>
            </w:r>
          </w:p>
          <w:p w:rsidR="00B81A1E" w:rsidRPr="00EE5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EE5608" w:rsidRDefault="00B81A1E" w:rsidP="000350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B81A1E" w:rsidRPr="00EE5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B81A1E" w:rsidRPr="00EE5608" w:rsidRDefault="00B81A1E" w:rsidP="007B4F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730986">
              <w:rPr>
                <w:rFonts w:ascii="Arial" w:hAnsi="Arial" w:cs="Arial"/>
                <w:sz w:val="18"/>
                <w:szCs w:val="18"/>
              </w:rPr>
              <w:t>A1 for showing the factorisation leads to the given result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EE5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rPr>
                <w:rFonts w:ascii="Arial" w:hAnsi="Arial" w:cs="Arial"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3098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30986">
              <w:rPr>
                <w:rFonts w:ascii="Arial" w:hAnsi="Arial" w:cs="Arial"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73098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8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EE5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EE5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7E0DB6">
        <w:trPr>
          <w:trHeight w:val="1642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3</w:t>
            </w: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7B4FDB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Because the differences between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consecutiv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erm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re 2, 3, 4, 5, 6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etc.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ven and odd alternately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);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hen generating the triang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ular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number sequence starting with the odd 1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,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dd ev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en to odd to generate odd …3;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add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odd to odd to generate even …6;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dd ev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n to even to generate even …10. 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d odd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to even to generate odd …15.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e are now back again where we add even to odd to generate odd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the whole sequence continues in the same way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continually giv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ing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wo odd, two even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etc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F77F54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B10475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B10475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8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ining the about the differences of the terms being the set of integers</w:t>
            </w: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ining the</w:t>
            </w:r>
            <w:r>
              <w:rPr>
                <w:rFonts w:ascii="Arial" w:hAnsi="Arial" w:cs="Arial"/>
                <w:sz w:val="18"/>
                <w:szCs w:val="18"/>
              </w:rPr>
              <w:t xml:space="preserve"> pattern 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dd, even, odd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ven</w:t>
            </w:r>
            <w:r>
              <w:rPr>
                <w:rFonts w:ascii="Arial" w:hAnsi="Arial" w:cs="Arial"/>
                <w:sz w:val="18"/>
                <w:szCs w:val="18"/>
              </w:rPr>
              <w:t xml:space="preserve"> and so on</w:t>
            </w: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B673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>1 for explaining the complete sequence of combining odd and even</w:t>
            </w:r>
            <w:r>
              <w:rPr>
                <w:rFonts w:ascii="Arial" w:hAnsi="Arial" w:cs="Arial"/>
                <w:sz w:val="18"/>
                <w:szCs w:val="18"/>
              </w:rPr>
              <w:t xml:space="preserve"> to generate the final sequence</w:t>
            </w:r>
          </w:p>
        </w:tc>
        <w:tc>
          <w:tcPr>
            <w:tcW w:w="833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77F5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77F5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8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3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7E0DB6">
        <w:trPr>
          <w:trHeight w:val="1164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4</w:t>
            </w: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assumption is that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re integers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where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is also an integer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7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7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</w:p>
          <w:p w:rsidR="00B81A1E" w:rsidRPr="001B2608" w:rsidRDefault="00B81A1E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As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re integers then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is also an integer hence 7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 xml:space="preserve"> p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) is a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multiple of 7 and so 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must be as well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F77F5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giving the assumption about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expressing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a multiple of 7</w:t>
            </w: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ressing 3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n terms of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q</w:t>
            </w: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imilar expression</w:t>
            </w: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for clear full explanation</w:t>
            </w:r>
          </w:p>
        </w:tc>
        <w:tc>
          <w:tcPr>
            <w:tcW w:w="842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77F5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7E0DB6">
        <w:trPr>
          <w:trHeight w:val="79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5</w:t>
            </w:r>
          </w:p>
        </w:tc>
        <w:tc>
          <w:tcPr>
            <w:tcW w:w="386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2(5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2)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) = 2(5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 + 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                       =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20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…….(1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10(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)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 =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0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                       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  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0 + 2</w:t>
            </w:r>
            <w:r w:rsidRPr="00F77F5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….(2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quation (1) = equation (2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nce the two expressions are equal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anding</w:t>
            </w: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anding</w:t>
            </w: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explaining t</w:t>
            </w:r>
            <w:r>
              <w:rPr>
                <w:rFonts w:ascii="Arial" w:hAnsi="Arial" w:cs="Arial"/>
                <w:sz w:val="18"/>
                <w:szCs w:val="18"/>
              </w:rPr>
              <w:t>he two expressions are the same</w:t>
            </w:r>
          </w:p>
        </w:tc>
        <w:tc>
          <w:tcPr>
            <w:tcW w:w="842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77F5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F77F5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F77F5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19"/>
        <w:gridCol w:w="3354"/>
        <w:gridCol w:w="756"/>
        <w:gridCol w:w="690"/>
        <w:gridCol w:w="4674"/>
        <w:gridCol w:w="842"/>
      </w:tblGrid>
      <w:tr w:rsidR="00B81A1E" w:rsidRPr="001B2608" w:rsidTr="00714466">
        <w:trPr>
          <w:trHeight w:val="82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D8318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D8318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7B4FDB" w:rsidRDefault="00B81A1E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Tak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wo numbers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where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&gt;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First step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5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– 2) = 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10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Second step: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2(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0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0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Third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step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: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20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+ 9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>=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es-ES"/>
              </w:rPr>
              <w:t xml:space="preserve"> – 11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Fourth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tep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1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1 =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7B4FDB">
              <w:rPr>
                <w:i/>
                <w:spacing w:val="-1"/>
                <w:sz w:val="18"/>
                <w:szCs w:val="18"/>
              </w:rPr>
              <w:t>y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nce where the first two numbers might have been 7 and 3, the final outcome would be 70 + 3 = 73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Let the singl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igit number be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the two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igit number be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First step: 10(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9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9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b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0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0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hundreds unit is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e tens unit is 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e unit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erm is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, the same as t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he single digit we started with.</w:t>
            </w:r>
          </w:p>
          <w:p w:rsidR="00B81A1E" w:rsidRPr="00D83184" w:rsidRDefault="00B81A1E" w:rsidP="00714466">
            <w:pPr>
              <w:tabs>
                <w:tab w:val="left" w:pos="517"/>
              </w:tabs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e split then becomes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(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) and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Adding these two gives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which is 10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, the two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digit term. 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A1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</w:rPr>
              <w:t>A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7C4E52">
              <w:rPr>
                <w:rFonts w:ascii="Arial" w:hAnsi="Arial" w:cs="Arial"/>
                <w:spacing w:val="-1"/>
                <w:sz w:val="18"/>
                <w:szCs w:val="18"/>
              </w:rPr>
              <w:t>A1</w:t>
            </w: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B</w:t>
            </w:r>
            <w:r w:rsidRPr="007C4E52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Pr="007C4E52" w:rsidRDefault="00B81A1E" w:rsidP="00714466">
            <w:pPr>
              <w:tabs>
                <w:tab w:val="left" w:pos="517"/>
              </w:tabs>
              <w:spacing w:before="95" w:after="0" w:line="240" w:lineRule="auto"/>
              <w:jc w:val="center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714466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B1 for initial explanation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B1 cao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 cao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  <w:p w:rsidR="00B81A1E" w:rsidRPr="001B2608" w:rsidRDefault="00B81A1E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1 cao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M1 for explanation of how this shows the final result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defining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each digit</w:t>
            </w: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M1 for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e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xpressing the first manipulation algebraically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480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1 for showing it in terms of hundreds, tens and units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1 for correct hundreds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1 for correct tens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1 for correct unit explanation</w:t>
            </w:r>
          </w:p>
          <w:p w:rsidR="00B81A1E" w:rsidRPr="001B2608" w:rsidRDefault="00B81A1E" w:rsidP="007B4FDB">
            <w:pPr>
              <w:tabs>
                <w:tab w:val="left" w:pos="517"/>
              </w:tabs>
              <w:spacing w:before="95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 for clear explanation as to how the second ma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ipulation gives the two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digit term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D8318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8318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D83184" w:rsidRDefault="00B81A1E" w:rsidP="00D83184">
            <w:pPr>
              <w:tabs>
                <w:tab w:val="left" w:pos="517"/>
              </w:tabs>
              <w:spacing w:after="0" w:line="267" w:lineRule="exact"/>
              <w:jc w:val="center"/>
              <w:rPr>
                <w:rFonts w:ascii="Arial" w:hAnsi="Arial" w:cs="Arial"/>
                <w:b/>
                <w:spacing w:val="-1"/>
                <w:sz w:val="18"/>
                <w:szCs w:val="18"/>
                <w:lang w:val="pt-BR"/>
              </w:rPr>
            </w:pPr>
            <w:r w:rsidRPr="00D83184">
              <w:rPr>
                <w:rFonts w:ascii="Arial" w:hAnsi="Arial" w:cs="Arial"/>
                <w:b/>
                <w:spacing w:val="-1"/>
                <w:sz w:val="18"/>
                <w:szCs w:val="18"/>
                <w:lang w:val="pt-BR"/>
              </w:rPr>
              <w:t>13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83184">
            <w:pPr>
              <w:tabs>
                <w:tab w:val="left" w:pos="517"/>
              </w:tabs>
              <w:spacing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7E0DB6">
        <w:trPr>
          <w:trHeight w:val="72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7</w:t>
            </w: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8318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xpand each square and add: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3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2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3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 as given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D83184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expanding brackets</w:t>
            </w:r>
          </w:p>
          <w:p w:rsidR="00B81A1E" w:rsidRPr="001B2608" w:rsidRDefault="00B81A1E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expansion of brackets</w:t>
            </w:r>
          </w:p>
          <w:p w:rsidR="00B81A1E" w:rsidRDefault="00B81A1E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showing how the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s cancel</w:t>
            </w:r>
          </w:p>
          <w:p w:rsidR="00B81A1E" w:rsidRPr="001B2608" w:rsidRDefault="00B81A1E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8318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solution with no in</w:t>
            </w:r>
            <w:r>
              <w:rPr>
                <w:rFonts w:ascii="Arial" w:hAnsi="Arial" w:cs="Arial"/>
                <w:sz w:val="18"/>
                <w:szCs w:val="18"/>
              </w:rPr>
              <w:t>correct notation or terminology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D8318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8318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7E0DB6">
        <w:trPr>
          <w:trHeight w:val="114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58</w:t>
            </w:r>
          </w:p>
        </w:tc>
        <w:tc>
          <w:tcPr>
            <w:tcW w:w="386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8318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difference is 5 so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 term is 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7B4FDB">
              <w:rPr>
                <w:i/>
                <w:spacing w:val="-1"/>
                <w:sz w:val="18"/>
                <w:szCs w:val="18"/>
              </w:rPr>
              <w:t>c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w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here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first term – 5 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             = 4 – 5 =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So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th term is 5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Check the 4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th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erm gives 19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714466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hen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 xml:space="preserve"> 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= 4, 4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 = 20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– 1 = 19,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correct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FA61DE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obtaining the difference of 5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finding </w:t>
            </w:r>
            <w:r w:rsidRPr="00D83184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37FAE">
            <w:pPr>
              <w:spacing w:after="0" w:line="160" w:lineRule="exact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howing a check works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7E0DB6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6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5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83184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D8318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D8318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F04089">
        <w:trPr>
          <w:trHeight w:val="289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59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6254AD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  <w:r>
              <w:rPr>
                <w:noProof/>
                <w:lang w:val="en-GB" w:eastAsia="en-GB"/>
              </w:rPr>
              <w:pict>
                <v:shape id="Text Box 5" o:spid="_x0000_s1029" type="#_x0000_t202" style="position:absolute;margin-left:182.7pt;margin-top:134pt;width:174.85pt;height:71.35pt;z-index:5;visibility:visible;mso-position-horizontal-relative:text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" filled="f" stroked="f">
                  <v:textbox>
                    <w:txbxContent>
                      <w:tbl>
                        <w:tblPr>
                          <w:tblW w:w="3080" w:type="dxa"/>
                          <w:tblInd w:w="108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784"/>
                          <w:gridCol w:w="238"/>
                          <w:gridCol w:w="210"/>
                          <w:gridCol w:w="14"/>
                          <w:gridCol w:w="252"/>
                          <w:gridCol w:w="203"/>
                          <w:gridCol w:w="21"/>
                          <w:gridCol w:w="263"/>
                          <w:gridCol w:w="185"/>
                          <w:gridCol w:w="28"/>
                          <w:gridCol w:w="224"/>
                          <w:gridCol w:w="224"/>
                          <w:gridCol w:w="28"/>
                          <w:gridCol w:w="224"/>
                          <w:gridCol w:w="182"/>
                        </w:tblGrid>
                        <w:tr w:rsidR="006254AD" w:rsidRPr="001B2608" w:rsidTr="00392A74">
                          <w:tc>
                            <w:tcPr>
                              <w:tcW w:w="784" w:type="dxa"/>
                            </w:tcPr>
                            <w:p w:rsidR="006254AD" w:rsidRPr="00E95CF6" w:rsidRDefault="006254AD" w:rsidP="002667A5">
                              <w:pPr>
                                <w:pStyle w:val="algebraem"/>
                                <w:jc w:val="center"/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448" w:type="dxa"/>
                              <w:gridSpan w:val="2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34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</w:tr>
                        <w:tr w:rsidR="006254AD" w:rsidRPr="001B2608" w:rsidTr="00392A74">
                          <w:tc>
                            <w:tcPr>
                              <w:tcW w:w="784" w:type="dxa"/>
                            </w:tcPr>
                            <w:p w:rsidR="006254AD" w:rsidRPr="00E95CF6" w:rsidRDefault="006254AD" w:rsidP="002667A5">
                              <w:pPr>
                                <w:pStyle w:val="algebraem"/>
                                <w:jc w:val="center"/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  <w:lang w:val="pt-BR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448" w:type="dxa"/>
                              <w:gridSpan w:val="2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0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69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34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0</w:t>
                              </w:r>
                            </w:p>
                          </w:tc>
                        </w:tr>
                        <w:tr w:rsidR="006254AD" w:rsidRPr="001B2608" w:rsidTr="00392A74">
                          <w:trPr>
                            <w:gridAfter w:val="1"/>
                            <w:wAfter w:w="182" w:type="dxa"/>
                          </w:trPr>
                          <w:tc>
                            <w:tcPr>
                              <w:tcW w:w="1022" w:type="dxa"/>
                              <w:gridSpan w:val="2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a</w:t>
                              </w: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 xml:space="preserve"> + </w:t>
                              </w: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b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ind w:left="-616" w:firstLine="616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87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437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4</w:t>
                              </w:r>
                            </w:p>
                          </w:tc>
                        </w:tr>
                        <w:tr w:rsidR="006254AD" w:rsidRPr="001B2608" w:rsidTr="00392A74">
                          <w:trPr>
                            <w:gridAfter w:val="2"/>
                            <w:wAfter w:w="406" w:type="dxa"/>
                          </w:trPr>
                          <w:tc>
                            <w:tcPr>
                              <w:tcW w:w="1246" w:type="dxa"/>
                              <w:gridSpan w:val="4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2</w:t>
                              </w: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a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tabs>
                                  <w:tab w:val="left" w:pos="0"/>
                                </w:tabs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F0408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  <w:lang w:val="pt-BR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6254AD" w:rsidRDefault="006254AD" w:rsidP="00F04089"/>
                    </w:txbxContent>
                  </v:textbox>
                </v:shape>
              </w:pict>
            </w:r>
          </w:p>
        </w:tc>
        <w:tc>
          <w:tcPr>
            <w:tcW w:w="337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>Triang</w:t>
            </w:r>
            <w:r>
              <w:rPr>
                <w:rFonts w:ascii="Arial" w:hAnsi="Arial" w:cs="Arial"/>
                <w:spacing w:val="-3"/>
                <w:sz w:val="18"/>
                <w:szCs w:val="18"/>
              </w:rPr>
              <w:t>ular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numbers are 1, 3, 6, 10, 15 …..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>This will give a table as</w:t>
            </w:r>
            <w:r>
              <w:rPr>
                <w:rFonts w:ascii="Arial" w:hAnsi="Arial" w:cs="Arial"/>
                <w:spacing w:val="-3"/>
                <w:sz w:val="18"/>
                <w:szCs w:val="18"/>
              </w:rPr>
              <w:t>:</w:t>
            </w:r>
          </w:p>
          <w:p w:rsidR="00B81A1E" w:rsidRDefault="006254AD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noProof/>
                <w:lang w:val="en-GB" w:eastAsia="en-GB"/>
              </w:rPr>
              <w:pict>
                <v:shape id="Text Box 6" o:spid="_x0000_s1030" type="#_x0000_t202" style="position:absolute;margin-left:-4.25pt;margin-top:-1pt;width:207.85pt;height:61.15pt;z-index:4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" filled="f" stroked="f">
                  <v:textbox>
                    <w:txbxContent>
                      <w:tbl>
                        <w:tblPr>
                          <w:tblW w:w="2740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0A0" w:firstRow="1" w:lastRow="0" w:firstColumn="1" w:lastColumn="0" w:noHBand="0" w:noVBand="0"/>
                        </w:tblPr>
                        <w:tblGrid>
                          <w:gridCol w:w="808"/>
                          <w:gridCol w:w="308"/>
                          <w:gridCol w:w="224"/>
                          <w:gridCol w:w="252"/>
                          <w:gridCol w:w="168"/>
                          <w:gridCol w:w="70"/>
                          <w:gridCol w:w="266"/>
                          <w:gridCol w:w="168"/>
                          <w:gridCol w:w="28"/>
                          <w:gridCol w:w="238"/>
                          <w:gridCol w:w="210"/>
                        </w:tblGrid>
                        <w:tr w:rsidR="006254AD" w:rsidRPr="001B2608" w:rsidTr="00392A74">
                          <w:tc>
                            <w:tcPr>
                              <w:tcW w:w="808" w:type="dxa"/>
                            </w:tcPr>
                            <w:p w:rsidR="006254AD" w:rsidRPr="00E95CF6" w:rsidRDefault="006254AD" w:rsidP="00C93419">
                              <w:pPr>
                                <w:pStyle w:val="algebraem"/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</w:pPr>
                              <w:r w:rsidRPr="00E95CF6">
                                <w:rPr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n</w:t>
                              </w:r>
                            </w:p>
                          </w:tc>
                          <w:tc>
                            <w:tcPr>
                              <w:tcW w:w="532" w:type="dxa"/>
                              <w:gridSpan w:val="2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2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04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4</w:t>
                              </w:r>
                            </w:p>
                          </w:tc>
                        </w:tr>
                        <w:tr w:rsidR="006254AD" w:rsidRPr="001B2608" w:rsidTr="00392A74">
                          <w:tc>
                            <w:tcPr>
                              <w:tcW w:w="808" w:type="dxa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Style w:val="algebraemChar"/>
                                  <w:rFonts w:cs="Arial"/>
                                  <w:iCs/>
                                  <w:sz w:val="16"/>
                                  <w:szCs w:val="18"/>
                                </w:rPr>
                                <w:t>n</w:t>
                              </w: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th term</w:t>
                              </w:r>
                            </w:p>
                          </w:tc>
                          <w:tc>
                            <w:tcPr>
                              <w:tcW w:w="532" w:type="dxa"/>
                              <w:gridSpan w:val="2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20" w:type="dxa"/>
                              <w:gridSpan w:val="2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04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0</w:t>
                              </w:r>
                            </w:p>
                          </w:tc>
                        </w:tr>
                        <w:tr w:rsidR="006254AD" w:rsidRPr="001B2608" w:rsidTr="00392A74">
                          <w:trPr>
                            <w:gridAfter w:val="1"/>
                            <w:wAfter w:w="210" w:type="dxa"/>
                          </w:trPr>
                          <w:tc>
                            <w:tcPr>
                              <w:tcW w:w="1116" w:type="dxa"/>
                              <w:gridSpan w:val="2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st diff’</w:t>
                              </w:r>
                              <w:r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nce</w:t>
                              </w:r>
                            </w:p>
                          </w:tc>
                          <w:tc>
                            <w:tcPr>
                              <w:tcW w:w="476" w:type="dxa"/>
                              <w:gridSpan w:val="2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04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434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4</w:t>
                              </w:r>
                            </w:p>
                          </w:tc>
                        </w:tr>
                        <w:tr w:rsidR="006254AD" w:rsidRPr="001B2608" w:rsidTr="00392A74">
                          <w:trPr>
                            <w:gridAfter w:val="2"/>
                            <w:wAfter w:w="448" w:type="dxa"/>
                          </w:trPr>
                          <w:tc>
                            <w:tcPr>
                              <w:tcW w:w="1340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2nd diff’</w:t>
                              </w:r>
                              <w:r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nce</w:t>
                              </w:r>
                            </w:p>
                          </w:tc>
                          <w:tc>
                            <w:tcPr>
                              <w:tcW w:w="490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ind w:left="-1168" w:firstLine="1168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  <w:tc>
                            <w:tcPr>
                              <w:tcW w:w="462" w:type="dxa"/>
                              <w:gridSpan w:val="3"/>
                            </w:tcPr>
                            <w:p w:rsidR="006254AD" w:rsidRPr="00F04089" w:rsidRDefault="006254AD" w:rsidP="00C93419">
                              <w:pPr>
                                <w:pStyle w:val="TableParagraph"/>
                                <w:spacing w:before="60"/>
                                <w:jc w:val="center"/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</w:pPr>
                              <w:r w:rsidRPr="00F04089">
                                <w:rPr>
                                  <w:rFonts w:ascii="Arial" w:hAnsi="Arial" w:cs="Arial"/>
                                  <w:spacing w:val="-3"/>
                                  <w:sz w:val="16"/>
                                  <w:szCs w:val="18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6254AD" w:rsidRDefault="006254AD"/>
                    </w:txbxContent>
                  </v:textbox>
                </v:shape>
              </w:pic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Default="00B81A1E" w:rsidP="00392A74">
            <w:pPr>
              <w:pStyle w:val="TableParagraph"/>
              <w:spacing w:before="10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Extending the table backwards will allow us to find the values of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,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and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 xml:space="preserve"> c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in the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th term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c</w:t>
            </w:r>
            <w:r w:rsidRPr="00955211">
              <w:rPr>
                <w:rStyle w:val="algebraemChar"/>
                <w:rFonts w:ascii="Arial" w:hAnsi="Arial" w:cs="Arial"/>
                <w:i w:val="0"/>
                <w:iCs/>
                <w:szCs w:val="18"/>
              </w:rPr>
              <w:t>.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spacing w:val="-3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2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1 →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06" type="#_x0000_t75" style="width:7.5pt;height:15pt" o:ole="">
                  <v:imagedata r:id="rId142" o:title=""/>
                </v:shape>
                <o:OLEObject Type="Embed" ProgID="Equation.DSMT4" ShapeID="_x0000_i1106" DrawAspect="Content" ObjectID="_1494416168" r:id="rId143"/>
              </w:objec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1 →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07" type="#_x0000_t75" style="width:7.5pt;height:15pt" o:ole="">
                  <v:imagedata r:id="rId144" o:title=""/>
                </v:shape>
                <o:OLEObject Type="Embed" ProgID="Equation.DSMT4" ShapeID="_x0000_i1107" DrawAspect="Content" ObjectID="_1494416169" r:id="rId145"/>
              </w:objec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F04089">
              <w:rPr>
                <w:rStyle w:val="algebraemChar"/>
                <w:rFonts w:cs="Arial"/>
                <w:iCs/>
                <w:szCs w:val="18"/>
              </w:rPr>
              <w:t>c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0</w:t>
            </w:r>
          </w:p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Hence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th term is </w:t>
            </w:r>
            <w:r w:rsidRPr="00C55D49">
              <w:rPr>
                <w:position w:val="-10"/>
              </w:rPr>
              <w:object w:dxaOrig="160" w:dyaOrig="300">
                <v:shape id="_x0000_i1108" type="#_x0000_t75" style="width:7.5pt;height:15pt" o:ole="">
                  <v:imagedata r:id="rId146" o:title=""/>
                </v:shape>
                <o:OLEObject Type="Embed" ProgID="Equation.DSMT4" ShapeID="_x0000_i1108" DrawAspect="Content" ObjectID="_1494416170" r:id="rId147"/>
              </w:objec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09" type="#_x0000_t75" style="width:7.5pt;height:15pt" o:ole="">
                  <v:imagedata r:id="rId148" o:title=""/>
                </v:shape>
                <o:OLEObject Type="Embed" ProgID="Equation.DSMT4" ShapeID="_x0000_i1109" DrawAspect="Content" ObjectID="_1494416171" r:id="rId149"/>
              </w:objec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= </w:t>
            </w:r>
            <w:r w:rsidRPr="00C55D49">
              <w:rPr>
                <w:rFonts w:ascii="Arial" w:hAnsi="Arial" w:cs="Arial"/>
                <w:spacing w:val="-3"/>
                <w:position w:val="-10"/>
                <w:sz w:val="18"/>
                <w:szCs w:val="18"/>
                <w:lang w:val="pt-BR"/>
              </w:rPr>
              <w:object w:dxaOrig="160" w:dyaOrig="300">
                <v:shape id="_x0000_i1110" type="#_x0000_t75" style="width:7.5pt;height:15pt" o:ole="">
                  <v:imagedata r:id="rId150" o:title=""/>
                </v:shape>
                <o:OLEObject Type="Embed" ProgID="Equation.DSMT4" ShapeID="_x0000_i1110" DrawAspect="Content" ObjectID="_1494416172" r:id="rId151"/>
              </w:objec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(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+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>)</w:t>
            </w:r>
          </w:p>
          <w:p w:rsidR="00B81A1E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                </w:t>
            </w:r>
            <w:r>
              <w:rPr>
                <w:rFonts w:ascii="Arial" w:hAnsi="Arial" w:cs="Arial"/>
                <w:spacing w:val="-3"/>
                <w:sz w:val="18"/>
                <w:szCs w:val="18"/>
                <w:lang w:val="pt-BR"/>
              </w:rPr>
              <w:t xml:space="preserve">                   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= </w:t>
            </w:r>
            <w:r w:rsidRPr="00C55D49">
              <w:rPr>
                <w:position w:val="-10"/>
              </w:rPr>
              <w:object w:dxaOrig="160" w:dyaOrig="300">
                <v:shape id="_x0000_i1111" type="#_x0000_t75" style="width:7.5pt;height:15pt" o:ole="">
                  <v:imagedata r:id="rId152" o:title=""/>
                </v:shape>
                <o:OLEObject Type="Embed" ProgID="Equation.DSMT4" ShapeID="_x0000_i1111" DrawAspect="Content" ObjectID="_1494416173" r:id="rId153"/>
              </w:objec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>(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3"/>
                <w:sz w:val="18"/>
                <w:szCs w:val="18"/>
              </w:rPr>
              <w:t xml:space="preserve"> + 1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Default="00B81A1E" w:rsidP="00C55D49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F04089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  <w:lang w:val="pt-BR"/>
              </w:rPr>
              <w:t>3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howing triangular numbers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finding differences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table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nation of extending table backwards</w:t>
            </w: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extending table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table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correct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a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correct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b</w:t>
            </w: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correct </w:t>
            </w:r>
            <w:r w:rsidRPr="00F04089">
              <w:rPr>
                <w:rStyle w:val="algebraemChar"/>
                <w:rFonts w:cs="Arial"/>
                <w:iCs/>
                <w:szCs w:val="18"/>
              </w:rPr>
              <w:t>c</w:t>
            </w: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F0408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55D4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rrect evaluation of gene</w:t>
            </w:r>
            <w:r>
              <w:rPr>
                <w:rFonts w:ascii="Arial" w:hAnsi="Arial" w:cs="Arial"/>
                <w:sz w:val="18"/>
                <w:szCs w:val="18"/>
              </w:rPr>
              <w:t>ralisation to show given result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noProof/>
                <w:color w:val="FF0000"/>
                <w:sz w:val="18"/>
                <w:szCs w:val="18"/>
                <w:lang w:val="en-GB" w:eastAsia="en-GB"/>
              </w:rPr>
            </w:pPr>
          </w:p>
        </w:tc>
        <w:tc>
          <w:tcPr>
            <w:tcW w:w="337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pStyle w:val="TableParagraph"/>
              <w:spacing w:before="60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F04089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 w:rsidRPr="00F04089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10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532287">
        <w:trPr>
          <w:trHeight w:val="2366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0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32287">
            <w:pPr>
              <w:tabs>
                <w:tab w:val="left" w:pos="517"/>
              </w:tabs>
              <w:spacing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position w:val="-10"/>
              </w:rPr>
              <w:object w:dxaOrig="160" w:dyaOrig="300">
                <v:shape id="_x0000_i1112" type="#_x0000_t75" style="width:7.5pt;height:15pt" o:ole="">
                  <v:imagedata r:id="rId154" o:title=""/>
                </v:shape>
                <o:OLEObject Type="Embed" ProgID="Equation.DSMT4" ShapeID="_x0000_i1112" DrawAspect="Content" ObjectID="_1494416174" r:id="rId155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B81A1E" w:rsidRDefault="00B81A1E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>2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position w:val="-10"/>
              </w:rPr>
              <w:object w:dxaOrig="160" w:dyaOrig="300">
                <v:shape id="_x0000_i1113" type="#_x0000_t75" style="width:7.5pt;height:15pt" o:ole="">
                  <v:imagedata r:id="rId156" o:title=""/>
                </v:shape>
                <o:OLEObject Type="Embed" ProgID="Equation.DSMT4" ShapeID="_x0000_i1113" DrawAspect="Content" ObjectID="_1494416175" r:id="rId157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+ 1)</w:t>
            </w:r>
          </w:p>
          <w:p w:rsidR="00B81A1E" w:rsidRDefault="00B81A1E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position w:val="-10"/>
              </w:rPr>
              <w:object w:dxaOrig="160" w:dyaOrig="300">
                <v:shape id="_x0000_i1114" type="#_x0000_t75" style="width:7.5pt;height:15pt" o:ole="">
                  <v:imagedata r:id="rId158" o:title=""/>
                </v:shape>
                <o:OLEObject Type="Embed" ProgID="Equation.DSMT4" ShapeID="_x0000_i1114" DrawAspect="Content" ObjectID="_1494416176" r:id="rId159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)</w:t>
            </w:r>
          </w:p>
          <w:p w:rsidR="00B81A1E" w:rsidRDefault="00B81A1E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position w:val="-10"/>
              </w:rPr>
              <w:object w:dxaOrig="160" w:dyaOrig="300">
                <v:shape id="_x0000_i1115" type="#_x0000_t75" style="width:7.5pt;height:15pt" o:ole="">
                  <v:imagedata r:id="rId160" o:title=""/>
                </v:shape>
                <o:OLEObject Type="Embed" ProgID="Equation.DSMT4" ShapeID="_x0000_i1115" DrawAspect="Content" ObjectID="_1494416177" r:id="rId161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12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3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…….. (1)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position w:val="-10"/>
              </w:rPr>
              <w:object w:dxaOrig="160" w:dyaOrig="300">
                <v:shape id="_x0000_i1116" type="#_x0000_t75" style="width:7.5pt;height:15pt" o:ole="">
                  <v:imagedata r:id="rId162" o:title=""/>
                </v:shape>
                <o:OLEObject Type="Embed" ProgID="Equation.DSMT4" ShapeID="_x0000_i1116" DrawAspect="Content" ObjectID="_1494416178" r:id="rId163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+ 1)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      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position w:val="-10"/>
              </w:rPr>
              <w:object w:dxaOrig="160" w:dyaOrig="300">
                <v:shape id="_x0000_i1117" type="#_x0000_t75" style="width:7.5pt;height:15pt" o:ole="">
                  <v:imagedata r:id="rId164" o:title=""/>
                </v:shape>
                <o:OLEObject Type="Embed" ProgID="Equation.DSMT4" ShapeID="_x0000_i1117" DrawAspect="Content" ObjectID="_1494416179" r:id="rId165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)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       =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18" type="#_x0000_t75" style="width:7.5pt;height:15pt" o:ole="">
                  <v:imagedata r:id="rId166" o:title=""/>
                </v:shape>
                <o:OLEObject Type="Embed" ProgID="Equation.DSMT4" ShapeID="_x0000_i1118" DrawAspect="Content" ObjectID="_1494416180" r:id="rId167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3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2) …….(2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So 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>2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 xml:space="preserve"> + 1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= 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3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 –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19" type="#_x0000_t75" style="width:7.5pt;height:15pt" o:ole="">
                  <v:imagedata r:id="rId166" o:title=""/>
                </v:shape>
                <o:OLEObject Type="Embed" ProgID="Equation.DSMT4" ShapeID="_x0000_i1119" DrawAspect="Content" ObjectID="_1494416181" r:id="rId168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0" type="#_x0000_t75" style="width:7.5pt;height:15pt" o:ole="">
                  <v:imagedata r:id="rId169" o:title=""/>
                </v:shape>
                <o:OLEObject Type="Embed" ProgID="Equation.DSMT4" ShapeID="_x0000_i1120" DrawAspect="Content" ObjectID="_1494416182" r:id="rId170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– 1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1" type="#_x0000_t75" style="width:7.5pt;height:15pt" o:ole="">
                  <v:imagedata r:id="rId171" o:title=""/>
                </v:shape>
                <o:OLEObject Type="Embed" ProgID="Equation.DSMT4" ShapeID="_x0000_i1121" DrawAspect="Content" ObjectID="_1494416183" r:id="rId172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2" type="#_x0000_t75" style="width:7.5pt;height:15pt" o:ole="">
                  <v:imagedata r:id="rId173" o:title=""/>
                </v:shape>
                <o:OLEObject Type="Embed" ProgID="Equation.DSMT4" ShapeID="_x0000_i1122" DrawAspect="Content" ObjectID="_1494416184" r:id="rId174"/>
              </w:objec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140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BC2F59">
              <w:rPr>
                <w:position w:val="-18"/>
              </w:rPr>
              <w:object w:dxaOrig="200" w:dyaOrig="460">
                <v:shape id="_x0000_i1123" type="#_x0000_t75" style="width:9.75pt;height:23.25pt" o:ole="">
                  <v:imagedata r:id="rId175" o:title=""/>
                </v:shape>
                <o:OLEObject Type="Embed" ProgID="Equation.DSMT4" ShapeID="_x0000_i1123" DrawAspect="Content" ObjectID="_1494416185" r:id="rId176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)</w:t>
            </w:r>
          </w:p>
          <w:p w:rsidR="00B81A1E" w:rsidRPr="001B2608" w:rsidRDefault="00B81A1E" w:rsidP="00532287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= </w:t>
            </w:r>
            <w:r w:rsidRPr="00BC2F59">
              <w:rPr>
                <w:position w:val="-18"/>
              </w:rPr>
              <w:object w:dxaOrig="300" w:dyaOrig="460">
                <v:shape id="_x0000_i1124" type="#_x0000_t75" style="width:15pt;height:23.25pt" o:ole="">
                  <v:imagedata r:id="rId177" o:title=""/>
                </v:shape>
                <o:OLEObject Type="Embed" ProgID="Equation.DSMT4" ShapeID="_x0000_i1124" DrawAspect="Content" ObjectID="_1494416186" r:id="rId178"/>
              </w:object>
            </w:r>
            <w:r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(n + 1) 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but 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BC2F59">
              <w:rPr>
                <w:position w:val="-18"/>
              </w:rPr>
              <w:object w:dxaOrig="200" w:dyaOrig="460">
                <v:shape id="_x0000_i1125" type="#_x0000_t75" style="width:9.75pt;height:23.25pt" o:ole="">
                  <v:imagedata r:id="rId179" o:title=""/>
                </v:shape>
                <o:OLEObject Type="Embed" ProgID="Equation.DSMT4" ShapeID="_x0000_i1125" DrawAspect="Content" ObjectID="_1494416187" r:id="rId180"/>
              </w:objec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ab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3T</w:t>
            </w:r>
            <w:r w:rsidRPr="00532287">
              <w:rPr>
                <w:i/>
                <w:spacing w:val="-1"/>
                <w:sz w:val="18"/>
                <w:szCs w:val="18"/>
                <w:vertAlign w:val="subscript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   as given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532287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rrect T</w:t>
            </w:r>
            <w:r w:rsidRPr="00532287">
              <w:rPr>
                <w:i/>
                <w:sz w:val="18"/>
                <w:szCs w:val="18"/>
                <w:vertAlign w:val="subscript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mula</w:t>
            </w:r>
          </w:p>
          <w:p w:rsidR="00B81A1E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ng 2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substituting </w:t>
            </w:r>
            <w:r w:rsidRPr="00532287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</w:t>
            </w: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ubtracting each equation</w:t>
            </w: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322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clear full explanation of proving the final </w:t>
            </w:r>
            <w:r>
              <w:rPr>
                <w:rFonts w:ascii="Arial" w:hAnsi="Arial" w:cs="Arial"/>
                <w:sz w:val="18"/>
                <w:szCs w:val="18"/>
              </w:rPr>
              <w:t>connec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532287">
            <w:pPr>
              <w:tabs>
                <w:tab w:val="left" w:pos="517"/>
              </w:tabs>
              <w:spacing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532287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532287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8F37D1">
        <w:trPr>
          <w:trHeight w:val="174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1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Default="00B81A1E" w:rsidP="00B434B2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T</w:t>
            </w:r>
            <w:r w:rsidRPr="005A418B">
              <w:rPr>
                <w:i/>
                <w:spacing w:val="-1"/>
                <w:sz w:val="18"/>
                <w:szCs w:val="18"/>
                <w:vertAlign w:val="subscript"/>
                <w:lang w:val="pt-BR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= </w:t>
            </w:r>
            <w:r w:rsidRPr="005A418B">
              <w:rPr>
                <w:rFonts w:ascii="Arial" w:hAnsi="Arial" w:cs="Arial"/>
                <w:spacing w:val="-1"/>
                <w:position w:val="-10"/>
                <w:sz w:val="18"/>
                <w:szCs w:val="18"/>
                <w:lang w:val="pt-BR"/>
              </w:rPr>
              <w:object w:dxaOrig="160" w:dyaOrig="300">
                <v:shape id="_x0000_i1126" type="#_x0000_t75" style="width:7.5pt;height:15pt" o:ole="">
                  <v:imagedata r:id="rId166" o:title=""/>
                </v:shape>
                <o:OLEObject Type="Embed" ProgID="Equation.DSMT4" ShapeID="_x0000_i1126" DrawAspect="Content" ObjectID="_1494416188" r:id="rId181"/>
              </w:objec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>(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  <w:t xml:space="preserve"> + 1)</w:t>
            </w:r>
          </w:p>
          <w:p w:rsidR="00B81A1E" w:rsidRDefault="00B81A1E" w:rsidP="00B434B2">
            <w:pPr>
              <w:tabs>
                <w:tab w:val="left" w:pos="517"/>
              </w:tabs>
              <w:spacing w:before="360" w:after="360" w:line="267" w:lineRule="exact"/>
            </w:pPr>
            <w:r w:rsidRPr="00B434B2">
              <w:rPr>
                <w:position w:val="-22"/>
              </w:rPr>
              <w:object w:dxaOrig="499" w:dyaOrig="520">
                <v:shape id="_x0000_i1127" type="#_x0000_t75" style="width:23.25pt;height:25.5pt" o:ole="">
                  <v:imagedata r:id="rId182" o:title=""/>
                </v:shape>
                <o:OLEObject Type="Embed" ProgID="Equation.DSMT4" ShapeID="_x0000_i1127" DrawAspect="Content" ObjectID="_1494416189" r:id="rId183"/>
              </w:object>
            </w:r>
            <w:r>
              <w:t xml:space="preserve">= </w:t>
            </w:r>
            <w:r w:rsidRPr="005A418B">
              <w:rPr>
                <w:position w:val="-24"/>
              </w:rPr>
              <w:object w:dxaOrig="960" w:dyaOrig="560">
                <v:shape id="_x0000_i1128" type="#_x0000_t75" style="width:48pt;height:28.5pt" o:ole="">
                  <v:imagedata r:id="rId184" o:title=""/>
                </v:shape>
                <o:OLEObject Type="Embed" ProgID="Equation.DSMT4" ShapeID="_x0000_i1128" DrawAspect="Content" ObjectID="_1494416190" r:id="rId185"/>
              </w:object>
            </w:r>
          </w:p>
          <w:p w:rsidR="00B81A1E" w:rsidRPr="001B2608" w:rsidRDefault="00B81A1E" w:rsidP="00B434B2">
            <w:pPr>
              <w:tabs>
                <w:tab w:val="left" w:pos="517"/>
              </w:tabs>
              <w:spacing w:before="600" w:after="36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  <w:r>
              <w:t>=</w:t>
            </w:r>
            <w:r w:rsidRPr="005A418B">
              <w:rPr>
                <w:position w:val="-24"/>
              </w:rPr>
              <w:object w:dxaOrig="1000" w:dyaOrig="580">
                <v:shape id="_x0000_i1129" type="#_x0000_t75" style="width:50.25pt;height:29.25pt" o:ole="">
                  <v:imagedata r:id="rId186" o:title=""/>
                </v:shape>
                <o:OLEObject Type="Embed" ProgID="Equation.DSMT4" ShapeID="_x0000_i1129" DrawAspect="Content" ObjectID="_1494416191" r:id="rId187"/>
              </w:object>
            </w:r>
            <w:r>
              <w:t>=</w:t>
            </w:r>
            <w:r w:rsidRPr="00B434B2">
              <w:rPr>
                <w:position w:val="-22"/>
              </w:rPr>
              <w:object w:dxaOrig="920" w:dyaOrig="540">
                <v:shape id="_x0000_i1130" type="#_x0000_t75" style="width:44.25pt;height:27pt" o:ole="">
                  <v:imagedata r:id="rId188" o:title=""/>
                </v:shape>
                <o:OLEObject Type="Embed" ProgID="Equation.DSMT4" ShapeID="_x0000_i1130" DrawAspect="Content" ObjectID="_1494416192" r:id="rId189"/>
              </w:object>
            </w:r>
          </w:p>
          <w:p w:rsidR="00B81A1E" w:rsidRPr="001B2608" w:rsidRDefault="00B81A1E" w:rsidP="00B434B2">
            <w:pPr>
              <w:tabs>
                <w:tab w:val="left" w:pos="517"/>
              </w:tabs>
              <w:spacing w:before="120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But 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 factorise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to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1)(</w:t>
            </w:r>
            <w:r w:rsidRPr="00B434B2">
              <w:rPr>
                <w:rStyle w:val="algebraemChar"/>
                <w:rFonts w:cs="Arial"/>
                <w:iCs/>
                <w:szCs w:val="18"/>
              </w:rPr>
              <w:t>n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)</w:t>
            </w:r>
          </w:p>
          <w:p w:rsidR="00B81A1E" w:rsidRDefault="00B81A1E" w:rsidP="00B434B2">
            <w:pPr>
              <w:tabs>
                <w:tab w:val="left" w:pos="517"/>
              </w:tabs>
              <w:spacing w:before="95" w:after="120" w:line="267" w:lineRule="exact"/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So final expression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i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</w:t>
            </w:r>
            <w:r w:rsidRPr="00B434B2">
              <w:rPr>
                <w:position w:val="-22"/>
              </w:rPr>
              <w:object w:dxaOrig="1060" w:dyaOrig="520">
                <v:shape id="_x0000_i1131" type="#_x0000_t75" style="width:49.5pt;height:25.5pt" o:ole="">
                  <v:imagedata r:id="rId190" o:title=""/>
                </v:shape>
                <o:OLEObject Type="Embed" ProgID="Equation.DSMT4" ShapeID="_x0000_i1131" DrawAspect="Content" ObjectID="_1494416193" r:id="rId191"/>
              </w:object>
            </w:r>
          </w:p>
          <w:p w:rsidR="00B81A1E" w:rsidRPr="001B2608" w:rsidRDefault="00B81A1E" w:rsidP="00B434B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3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F37D1">
            <w:pPr>
              <w:spacing w:before="120"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8F37D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8F37D1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T</w:t>
            </w:r>
            <w:r w:rsidRPr="008F37D1">
              <w:rPr>
                <w:i/>
                <w:sz w:val="18"/>
                <w:szCs w:val="18"/>
                <w:vertAlign w:val="subscript"/>
              </w:rPr>
              <w:t xml:space="preserve">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formula</w: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numerator expansion</w:t>
            </w: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denominator expansion</w:t>
            </w:r>
          </w:p>
          <w:p w:rsidR="00B81A1E" w:rsidRDefault="00B81A1E" w:rsidP="008F37D1">
            <w:pPr>
              <w:spacing w:after="0" w:line="240" w:lineRule="auto"/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cancelling </w:t>
            </w:r>
            <w:r w:rsidRPr="005A418B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132" type="#_x0000_t75" style="width:7.5pt;height:15pt" o:ole="">
                  <v:imagedata r:id="rId192" o:title=""/>
                </v:shape>
                <o:OLEObject Type="Embed" ProgID="Equation.DSMT4" ShapeID="_x0000_i1132" DrawAspect="Content" ObjectID="_1494416194" r:id="rId193"/>
              </w:objec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rrect factorisation</w:t>
            </w: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ully clear correct proof with no mathematical notational errors</w:t>
            </w: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B434B2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  <w:lang w:val="pt-BR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8F37D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8F37D1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56"/>
        <w:gridCol w:w="690"/>
        <w:gridCol w:w="4674"/>
        <w:gridCol w:w="842"/>
      </w:tblGrid>
      <w:tr w:rsidR="00B81A1E" w:rsidRPr="001B2608" w:rsidTr="008F37D1">
        <w:trPr>
          <w:trHeight w:val="84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2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Let the first number be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, then the next four are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,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,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3 and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4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The sum of these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is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5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 + 2 + 3 + 4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w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ich is 5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+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 = 5(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),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a multiple of 5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8F37D1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tating each term in algebraic form</w: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dding all 5 terms</w: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howing they are multiple of 5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8F37D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8F37D1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C75A69">
        <w:trPr>
          <w:trHeight w:val="196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3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200" w:dyaOrig="460">
                <v:shape id="_x0000_i1133" type="#_x0000_t75" style="width:9.75pt;height:23.25pt" o:ole="">
                  <v:imagedata r:id="rId194" o:title=""/>
                </v:shape>
                <o:OLEObject Type="Embed" ProgID="Equation.DSMT4" ShapeID="_x0000_i1133" DrawAspect="Content" ObjectID="_1494416195" r:id="rId195"/>
              </w:objec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Hence </w:t>
            </w:r>
            <w:r w:rsidRPr="005A418B">
              <w:rPr>
                <w:i/>
                <w:spacing w:val="-1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×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a</w:t>
            </w:r>
          </w:p>
          <w:p w:rsidR="00B81A1E" w:rsidRPr="001B2608" w:rsidRDefault="00B81A1E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ubstitute this into 10</w:t>
            </w:r>
            <w:r w:rsidRPr="005A418B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200" w:dyaOrig="460">
                <v:shape id="_x0000_i1134" type="#_x0000_t75" style="width:9.75pt;height:23.25pt" o:ole="">
                  <v:imagedata r:id="rId196" o:title=""/>
                </v:shape>
                <o:OLEObject Type="Embed" ProgID="Equation.DSMT4" ShapeID="_x0000_i1134" DrawAspect="Content" ObjectID="_1494416196" r:id="rId197"/>
              </w:object>
            </w:r>
          </w:p>
          <w:p w:rsidR="00B81A1E" w:rsidRPr="001B2608" w:rsidRDefault="00B81A1E" w:rsidP="008F37D1">
            <w:pPr>
              <w:tabs>
                <w:tab w:val="left" w:pos="517"/>
              </w:tabs>
              <w:spacing w:before="120" w:after="24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o give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22"/>
              </w:rPr>
              <w:object w:dxaOrig="740" w:dyaOrig="499">
                <v:shape id="_x0000_i1135" type="#_x0000_t75" style="width:36pt;height:24pt" o:ole="">
                  <v:imagedata r:id="rId198" o:title=""/>
                </v:shape>
                <o:OLEObject Type="Embed" ProgID="Equation.DSMT4" ShapeID="_x0000_i1135" DrawAspect="Content" ObjectID="_1494416197" r:id="rId199"/>
              </w:object>
            </w:r>
          </w:p>
          <w:p w:rsidR="00B81A1E" w:rsidRPr="001B2608" w:rsidRDefault="00B81A1E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nce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360" w:dyaOrig="460">
                <v:shape id="_x0000_i1136" type="#_x0000_t75" style="width:17.25pt;height:23.25pt" o:ole="">
                  <v:imagedata r:id="rId200" o:title=""/>
                </v:shape>
                <o:OLEObject Type="Embed" ProgID="Equation.DSMT4" ShapeID="_x0000_i1136" DrawAspect="Content" ObjectID="_1494416198" r:id="rId201"/>
              </w:objec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o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× 10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8F37D1">
              <w:rPr>
                <w:i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1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So 10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(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 xml:space="preserve"> + </w:t>
            </w:r>
            <w:r w:rsidRPr="008F37D1">
              <w:rPr>
                <w:i/>
                <w:spacing w:val="-1"/>
                <w:sz w:val="18"/>
                <w:szCs w:val="18"/>
                <w:vertAlign w:val="superscript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1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But 10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0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1     </w:t>
            </w:r>
          </w:p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And so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8F37D1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0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tcMar>
              <w:top w:w="28" w:type="dxa"/>
              <w:bottom w:w="28" w:type="dxa"/>
            </w:tcMar>
          </w:tcPr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1 for expressing </w:t>
            </w:r>
            <w:r w:rsidRPr="00454AE0">
              <w:rPr>
                <w:i/>
                <w:sz w:val="18"/>
                <w:szCs w:val="18"/>
              </w:rPr>
              <w:t xml:space="preserve">a </w:t>
            </w:r>
            <w:r w:rsidRPr="001B2608">
              <w:rPr>
                <w:rFonts w:ascii="Arial" w:hAnsi="Arial" w:cs="Arial"/>
                <w:sz w:val="18"/>
                <w:szCs w:val="18"/>
              </w:rPr>
              <w:t>as subject</w:t>
            </w: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ubstituting into other expression</w: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howing the correct substitution</w: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for showing the </w:t>
            </w:r>
            <w:r>
              <w:rPr>
                <w:rFonts w:ascii="Arial" w:hAnsi="Arial" w:cs="Arial"/>
                <w:sz w:val="18"/>
                <w:szCs w:val="18"/>
              </w:rPr>
              <w:t xml:space="preserve">product of the </w:t>
            </w:r>
            <w:r w:rsidRPr="001B2608">
              <w:rPr>
                <w:rFonts w:ascii="Arial" w:hAnsi="Arial" w:cs="Arial"/>
                <w:sz w:val="18"/>
                <w:szCs w:val="18"/>
              </w:rPr>
              <w:t>two terms equal to 1</w:t>
            </w: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</w:t>
            </w:r>
            <w:r>
              <w:rPr>
                <w:rFonts w:ascii="Arial" w:hAnsi="Arial" w:cs="Arial"/>
                <w:sz w:val="18"/>
                <w:szCs w:val="18"/>
              </w:rPr>
              <w:t>o</w:t>
            </w:r>
            <w:r w:rsidRPr="001B2608">
              <w:rPr>
                <w:rFonts w:ascii="Arial" w:hAnsi="Arial" w:cs="Arial"/>
                <w:sz w:val="18"/>
                <w:szCs w:val="18"/>
              </w:rPr>
              <w:t>r showing combination of indices</w:t>
            </w:r>
          </w:p>
          <w:p w:rsidR="00B81A1E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10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0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</w:t>
            </w:r>
          </w:p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, clear proof wit</w:t>
            </w:r>
            <w:r>
              <w:rPr>
                <w:rFonts w:ascii="Arial" w:hAnsi="Arial" w:cs="Arial"/>
                <w:sz w:val="18"/>
                <w:szCs w:val="18"/>
              </w:rPr>
              <w:t>h clear mathematical statements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tabs>
                <w:tab w:val="left" w:pos="517"/>
              </w:tabs>
              <w:spacing w:before="95" w:after="12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75A69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75A69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690" w:type="dxa"/>
            <w:vMerge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8F37D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9"/>
        <w:gridCol w:w="677"/>
        <w:gridCol w:w="13"/>
        <w:gridCol w:w="4674"/>
        <w:gridCol w:w="842"/>
      </w:tblGrid>
      <w:tr w:rsidR="00B81A1E" w:rsidRPr="001B2608" w:rsidTr="00C75A69">
        <w:trPr>
          <w:trHeight w:val="177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4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Where two terms are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and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</w:t>
            </w:r>
          </w:p>
          <w:p w:rsidR="00B81A1E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>
              <w:rPr>
                <w:rFonts w:ascii="Arial" w:hAnsi="Arial" w:cs="Arial"/>
                <w:spacing w:val="-1"/>
                <w:sz w:val="18"/>
                <w:szCs w:val="18"/>
              </w:rPr>
              <w:t>t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he expression required is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: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)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(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4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4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 –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– 1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=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 …..(1)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Where T</w:t>
            </w:r>
            <w:r w:rsidRPr="006D234A">
              <w:rPr>
                <w:i/>
                <w:spacing w:val="-1"/>
                <w:sz w:val="18"/>
                <w:szCs w:val="18"/>
                <w:vertAlign w:val="sub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</w:t>
            </w:r>
            <w:r w:rsidRPr="006D234A">
              <w:rPr>
                <w:position w:val="-10"/>
              </w:rPr>
              <w:object w:dxaOrig="160" w:dyaOrig="300">
                <v:shape id="_x0000_i1137" type="#_x0000_t75" style="width:7.5pt;height:15pt" o:ole="">
                  <v:imagedata r:id="rId202" o:title=""/>
                </v:shape>
                <o:OLEObject Type="Embed" ProgID="Equation.DSMT4" ShapeID="_x0000_i1137" DrawAspect="Content" ObjectID="_1494416199" r:id="rId203"/>
              </w:objec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+ 1)</w:t>
            </w:r>
          </w:p>
          <w:p w:rsidR="00B81A1E" w:rsidRPr="001B2608" w:rsidRDefault="00B81A1E" w:rsidP="008D1772">
            <w:pPr>
              <w:tabs>
                <w:tab w:val="left" w:pos="517"/>
              </w:tabs>
              <w:spacing w:after="0" w:line="240" w:lineRule="auto"/>
              <w:rPr>
                <w:rFonts w:ascii="Arial" w:hAnsi="Arial" w:cs="Arial"/>
                <w:spacing w:val="-1"/>
                <w:sz w:val="18"/>
                <w:szCs w:val="18"/>
              </w:rPr>
            </w:pP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4T</w:t>
            </w:r>
            <w:r w:rsidRPr="006D234A">
              <w:rPr>
                <w:i/>
                <w:spacing w:val="-1"/>
                <w:sz w:val="18"/>
                <w:szCs w:val="18"/>
                <w:vertAlign w:val="subscript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 =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 + 1),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 xml:space="preserve">which is same as 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 xml:space="preserve">the result in </w:t>
            </w:r>
            <w:r w:rsidRPr="001B2608">
              <w:rPr>
                <w:rFonts w:ascii="Arial" w:hAnsi="Arial" w:cs="Arial"/>
                <w:spacing w:val="-1"/>
                <w:sz w:val="18"/>
                <w:szCs w:val="18"/>
              </w:rPr>
              <w:t>equation (1)</w:t>
            </w:r>
            <w:r>
              <w:rPr>
                <w:rFonts w:ascii="Arial" w:hAnsi="Arial" w:cs="Arial"/>
                <w:spacing w:val="-1"/>
                <w:sz w:val="18"/>
                <w:szCs w:val="18"/>
              </w:rPr>
              <w:t>.</w:t>
            </w:r>
          </w:p>
        </w:tc>
        <w:tc>
          <w:tcPr>
            <w:tcW w:w="756" w:type="dxa"/>
            <w:gridSpan w:val="2"/>
            <w:tcMar>
              <w:top w:w="28" w:type="dxa"/>
              <w:bottom w:w="28" w:type="dxa"/>
            </w:tcMar>
          </w:tcPr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M1</w:t>
            </w:r>
          </w:p>
          <w:p w:rsidR="00B81A1E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A1</w:t>
            </w:r>
          </w:p>
          <w:p w:rsidR="00B81A1E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C75A69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90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FA61D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FA61DE">
              <w:rPr>
                <w:rFonts w:ascii="Arial" w:hAnsi="Arial" w:cs="Arial"/>
                <w:bCs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identifying the two terms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expression as asked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expansion of all brackets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simplific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correct factoris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complete proof wit</w:t>
            </w:r>
            <w:r>
              <w:rPr>
                <w:rFonts w:ascii="Arial" w:hAnsi="Arial" w:cs="Arial"/>
                <w:sz w:val="18"/>
                <w:szCs w:val="18"/>
              </w:rPr>
              <w:t>h correct mathematical not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CD7FB1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CD7FB1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tabs>
                <w:tab w:val="left" w:pos="517"/>
              </w:tabs>
              <w:spacing w:before="95" w:after="0" w:line="267" w:lineRule="exact"/>
              <w:rPr>
                <w:rFonts w:ascii="Arial" w:hAnsi="Arial" w:cs="Arial"/>
                <w:spacing w:val="-1"/>
                <w:sz w:val="18"/>
                <w:szCs w:val="18"/>
              </w:rPr>
            </w:pPr>
          </w:p>
        </w:tc>
        <w:tc>
          <w:tcPr>
            <w:tcW w:w="756" w:type="dxa"/>
            <w:gridSpan w:val="2"/>
            <w:shd w:val="clear" w:color="auto" w:fill="A6A6A6"/>
            <w:tcMar>
              <w:top w:w="28" w:type="dxa"/>
              <w:bottom w:w="28" w:type="dxa"/>
            </w:tcMar>
          </w:tcPr>
          <w:p w:rsidR="00B81A1E" w:rsidRPr="00C75A69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75A69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C75A69">
        <w:trPr>
          <w:trHeight w:val="93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5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Let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p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n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8D1772">
              <w:rPr>
                <w:rStyle w:val="algebraemChar"/>
                <w:rFonts w:cs="Arial"/>
                <w:i w:val="0"/>
                <w:iCs/>
                <w:szCs w:val="18"/>
              </w:rPr>
              <w:t>1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nd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r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s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o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 pr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)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261744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1 = (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1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– 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1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1 – 1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         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=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pr</w:t>
            </w:r>
          </w:p>
        </w:tc>
        <w:tc>
          <w:tcPr>
            <w:tcW w:w="756" w:type="dxa"/>
            <w:gridSpan w:val="2"/>
            <w:tcMar>
              <w:top w:w="28" w:type="dxa"/>
              <w:bottom w:w="28" w:type="dxa"/>
            </w:tcMar>
          </w:tcPr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bCs/>
                <w:sz w:val="18"/>
                <w:szCs w:val="18"/>
              </w:rPr>
              <w:t>B1</w:t>
            </w:r>
          </w:p>
        </w:tc>
        <w:tc>
          <w:tcPr>
            <w:tcW w:w="690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7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xpressed algebraically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 xml:space="preserve">r </w:t>
            </w:r>
            <w:r w:rsidRPr="001B2608">
              <w:rPr>
                <w:rFonts w:ascii="Arial" w:hAnsi="Arial" w:cs="Arial"/>
                <w:sz w:val="18"/>
                <w:szCs w:val="18"/>
              </w:rPr>
              <w:t>expressed algebraically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product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p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expressed </w:t>
            </w:r>
            <w:r w:rsidRPr="001B2608">
              <w:rPr>
                <w:rFonts w:ascii="Arial" w:hAnsi="Arial" w:cs="Arial"/>
                <w:sz w:val="18"/>
                <w:szCs w:val="18"/>
              </w:rPr>
              <w:t>algebraically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 xml:space="preserve">expressed </w:t>
            </w:r>
            <w:r w:rsidRPr="001B2608">
              <w:rPr>
                <w:rFonts w:ascii="Arial" w:hAnsi="Arial" w:cs="Arial"/>
                <w:sz w:val="18"/>
                <w:szCs w:val="18"/>
              </w:rPr>
              <w:t>algebraically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implification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clear proof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61744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61744">
              <w:rPr>
                <w:rFonts w:ascii="Arial" w:hAnsi="Arial" w:cs="Arial"/>
                <w:bCs/>
                <w:sz w:val="18"/>
                <w:szCs w:val="18"/>
              </w:rPr>
              <w:t>M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56" w:type="dxa"/>
            <w:gridSpan w:val="2"/>
            <w:shd w:val="clear" w:color="auto" w:fill="A6A6A6"/>
            <w:tcMar>
              <w:top w:w="28" w:type="dxa"/>
              <w:bottom w:w="28" w:type="dxa"/>
            </w:tcMar>
          </w:tcPr>
          <w:p w:rsidR="00B81A1E" w:rsidRPr="00C75A69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C75A69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90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7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261744">
        <w:trPr>
          <w:trHeight w:val="93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26174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261744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i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261744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ii 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re are many equivalent expressions.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For example, expand the </w:t>
            </w:r>
            <w:r>
              <w:rPr>
                <w:rFonts w:ascii="Arial" w:hAnsi="Arial" w:cs="Arial"/>
                <w:sz w:val="18"/>
                <w:szCs w:val="18"/>
              </w:rPr>
              <w:t xml:space="preserve">bracketed term: </w:t>
            </w:r>
            <w:r w:rsidRPr="008F37D1">
              <w:rPr>
                <w:position w:val="-18"/>
              </w:rPr>
              <w:object w:dxaOrig="200" w:dyaOrig="460">
                <v:shape id="_x0000_i1138" type="#_x0000_t75" style="width:9.75pt;height:23.25pt" o:ole="">
                  <v:imagedata r:id="rId204" o:title=""/>
                </v:shape>
                <o:OLEObject Type="Embed" ProgID="Equation.DSMT4" ShapeID="_x0000_i1138" DrawAspect="Content" ObjectID="_1494416200" r:id="rId205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q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For example: </w:t>
            </w:r>
            <w:r w:rsidRPr="008F37D1">
              <w:rPr>
                <w:position w:val="-18"/>
              </w:rPr>
              <w:object w:dxaOrig="800" w:dyaOrig="480">
                <v:shape id="_x0000_i1139" type="#_x0000_t75" style="width:38.25pt;height:24pt" o:ole="">
                  <v:imagedata r:id="rId206" o:title=""/>
                </v:shape>
                <o:OLEObject Type="Embed" ProgID="Equation.DSMT4" ShapeID="_x0000_i1139" DrawAspect="Content" ObjectID="_1494416201" r:id="rId207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: 4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0</w:t>
            </w:r>
            <w:r w:rsidRPr="00C75A69">
              <w:rPr>
                <w:rStyle w:val="algebraemChar"/>
                <w:rFonts w:cs="Arial"/>
                <w:iCs/>
                <w:szCs w:val="18"/>
              </w:rPr>
              <w:t>x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8D177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a correct example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a correct example</w:t>
            </w: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a correct example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DA631A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DA631A"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271FBF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261744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6174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61744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DA631A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CD7FB1">
        <w:trPr>
          <w:trHeight w:val="114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o make it a product of two linear expression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quadratic express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at the signs of the numbers in the brackets are different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4E497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One </w:t>
            </w:r>
            <w:r>
              <w:rPr>
                <w:rFonts w:ascii="Arial" w:hAnsi="Arial" w:cs="Arial"/>
                <w:sz w:val="18"/>
                <w:szCs w:val="18"/>
              </w:rPr>
              <w:t>factor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of the constant term is zero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There </w:t>
            </w:r>
            <w:r w:rsidRPr="001B2608">
              <w:rPr>
                <w:rFonts w:ascii="Arial" w:hAnsi="Arial" w:cs="Arial"/>
                <w:sz w:val="18"/>
                <w:szCs w:val="18"/>
              </w:rPr>
              <w:t>is only one set of brackets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CD7FB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CD7FB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00136"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D7FB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D7FB1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CD7FB1">
        <w:trPr>
          <w:trHeight w:val="82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68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CD7FB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ecause </w:t>
            </w:r>
            <w:r>
              <w:rPr>
                <w:rFonts w:ascii="Arial" w:hAnsi="Arial" w:cs="Arial"/>
                <w:sz w:val="18"/>
                <w:szCs w:val="18"/>
              </w:rPr>
              <w:t>each part 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square, </w:t>
            </w:r>
            <w:r w:rsidRPr="00CD7FB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1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>, one is subtracted from the other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ecaus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1B2608">
              <w:rPr>
                <w:rFonts w:ascii="Arial" w:hAnsi="Arial" w:cs="Arial"/>
                <w:sz w:val="18"/>
                <w:szCs w:val="18"/>
              </w:rPr>
              <w:t>1000 × 998 = (999 + 1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(999 – 1)</w:t>
            </w:r>
          </w:p>
          <w:p w:rsidR="00B81A1E" w:rsidRPr="001B2608" w:rsidRDefault="00B81A1E" w:rsidP="00CD7FB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                       </w:t>
            </w:r>
            <w:r>
              <w:rPr>
                <w:rFonts w:ascii="Arial" w:hAnsi="Arial" w:cs="Arial"/>
                <w:sz w:val="18"/>
                <w:szCs w:val="18"/>
              </w:rPr>
              <w:t xml:space="preserve">    </w:t>
            </w:r>
            <w:r w:rsidRPr="001B2608">
              <w:rPr>
                <w:rFonts w:ascii="Arial" w:hAnsi="Arial" w:cs="Arial"/>
                <w:sz w:val="18"/>
                <w:szCs w:val="18"/>
              </w:rPr>
              <w:t>= 999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1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 w:rsidRPr="00200136"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CD7FB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D7FB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CD7FB1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B81A1E" w:rsidRPr="001B2608" w:rsidTr="00200136">
        <w:trPr>
          <w:trHeight w:val="1853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69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wo that can be cancelled, f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F37D1">
              <w:rPr>
                <w:position w:val="-18"/>
              </w:rPr>
              <w:object w:dxaOrig="300" w:dyaOrig="460">
                <v:shape id="_x0000_i1140" type="#_x0000_t75" style="width:15pt;height:23.25pt" o:ole="">
                  <v:imagedata r:id="rId208" o:title=""/>
                </v:shape>
                <o:OLEObject Type="Embed" ProgID="Equation.DSMT4" ShapeID="_x0000_i1140" DrawAspect="Content" ObjectID="_1494416202" r:id="rId209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CD7FB1">
              <w:rPr>
                <w:position w:val="-22"/>
              </w:rPr>
              <w:object w:dxaOrig="760" w:dyaOrig="520">
                <v:shape id="_x0000_i1141" type="#_x0000_t75" style="width:36.75pt;height:25.5pt" o:ole="">
                  <v:imagedata r:id="rId210" o:title=""/>
                </v:shape>
                <o:OLEObject Type="Embed" ProgID="Equation.DSMT4" ShapeID="_x0000_i1141" DrawAspect="Content" ObjectID="_1494416203" r:id="rId211"/>
              </w:obje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 chose two straightforward ones, one </w:t>
            </w:r>
            <w:r>
              <w:rPr>
                <w:rFonts w:ascii="Arial" w:hAnsi="Arial" w:cs="Arial"/>
                <w:sz w:val="18"/>
                <w:szCs w:val="18"/>
              </w:rPr>
              <w:t>tha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ould cancel </w:t>
            </w:r>
            <w:r>
              <w:rPr>
                <w:rFonts w:ascii="Arial" w:hAnsi="Arial" w:cs="Arial"/>
                <w:sz w:val="18"/>
                <w:szCs w:val="18"/>
              </w:rPr>
              <w:t>b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 single letter and one that would cancel </w:t>
            </w:r>
            <w:r>
              <w:rPr>
                <w:rFonts w:ascii="Arial" w:hAnsi="Arial" w:cs="Arial"/>
                <w:sz w:val="18"/>
                <w:szCs w:val="18"/>
              </w:rPr>
              <w:t>b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 algebraic term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wo that cannot be cancelled, f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F37D1">
              <w:rPr>
                <w:position w:val="-18"/>
              </w:rPr>
              <w:object w:dxaOrig="200" w:dyaOrig="460">
                <v:shape id="_x0000_i1142" type="#_x0000_t75" style="width:9.75pt;height:23.25pt" o:ole="">
                  <v:imagedata r:id="rId212" o:title=""/>
                </v:shape>
                <o:OLEObject Type="Embed" ProgID="Equation.DSMT4" ShapeID="_x0000_i1142" DrawAspect="Content" ObjectID="_1494416204" r:id="rId213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and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F37D1">
              <w:rPr>
                <w:position w:val="-18"/>
              </w:rPr>
              <w:object w:dxaOrig="420" w:dyaOrig="480">
                <v:shape id="_x0000_i1143" type="#_x0000_t75" style="width:20.25pt;height:23.25pt" o:ole="">
                  <v:imagedata r:id="rId214" o:title=""/>
                </v:shape>
                <o:OLEObject Type="Embed" ProgID="Equation.DSMT4" ShapeID="_x0000_i1143" DrawAspect="Content" ObjectID="_1494416205" r:id="rId215"/>
              </w:obje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 chose two straightforward examples, one being a single term as numerator and denominator, the other one where the denominator was more than a single term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200136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200136">
            <w:pPr>
              <w:spacing w:before="60"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two examples that cancel</w:t>
            </w: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00136">
            <w:pPr>
              <w:spacing w:before="120"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before="120"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a clear explanation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 for two examples that don’t cancel</w:t>
            </w: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200136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z w:val="18"/>
                <w:szCs w:val="18"/>
              </w:rPr>
              <w:t>B1 for a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0013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0013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200136">
        <w:trPr>
          <w:trHeight w:val="102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>70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o get such a term on the top this must be the difference of two squares, hence the two expressions both need multiplying by (3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 – 4)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t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o giv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  <w:r w:rsidRPr="00CD7FB1">
              <w:rPr>
                <w:position w:val="-22"/>
              </w:rPr>
              <w:object w:dxaOrig="1260" w:dyaOrig="520">
                <v:shape id="_x0000_i1144" type="#_x0000_t75" style="width:60pt;height:25.5pt" o:ole="">
                  <v:imagedata r:id="rId216" o:title=""/>
                </v:shape>
                <o:OLEObject Type="Embed" ProgID="Equation.DSMT4" ShapeID="_x0000_i1144" DrawAspect="Content" ObjectID="_1494416206" r:id="rId217"/>
              </w:obje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is expands to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</w:p>
          <w:p w:rsidR="00B81A1E" w:rsidRPr="001B2608" w:rsidRDefault="00B81A1E" w:rsidP="0020013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00136">
              <w:rPr>
                <w:position w:val="-18"/>
              </w:rPr>
              <w:object w:dxaOrig="999" w:dyaOrig="480">
                <v:shape id="_x0000_i1145" type="#_x0000_t75" style="width:48pt;height:23.25pt" o:ole="">
                  <v:imagedata r:id="rId218" o:title=""/>
                </v:shape>
                <o:OLEObject Type="Embed" ProgID="Equation.DSMT4" ShapeID="_x0000_i1145" DrawAspect="Content" ObjectID="_1494416207" r:id="rId219"/>
              </w:objec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200136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200136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200136" w:rsidRDefault="00B81A1E" w:rsidP="00200136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gridSpan w:val="2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(3</w:t>
            </w:r>
            <w:r w:rsidRPr="00646E53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)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etting up the expression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howing how to find the final expression in suitable format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0013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0013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gridSpan w:val="2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B81A1E" w:rsidRPr="001B2608" w:rsidTr="00200136">
        <w:trPr>
          <w:trHeight w:val="156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1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 xml:space="preserve"> 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 =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 =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 = 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4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) =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) =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>)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–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) =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lang w:val="pt-BR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  <w:lang w:val="pt-BR"/>
              </w:rPr>
              <w:t xml:space="preserve"> +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lang w:val="pt-BR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he difference in the two is that in the (2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±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product, both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s have a coefficient of 4 (when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is not zero), but in the (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±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 xml:space="preserve"> 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product,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has a coefficient of 1 and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has a coefficient of 2 (when the </w:t>
            </w:r>
            <w:r w:rsidRPr="00200136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term is not zero)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B1 for showing all the possibilities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B1 for showing all the possibilities</w:t>
            </w: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B1 for clear explanation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20013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200136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B81A1E" w:rsidRPr="001B2608" w:rsidTr="00DA2664">
        <w:trPr>
          <w:trHeight w:val="4110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20013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2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3F509F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3F509F">
            <w:pPr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20013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ind w:left="74" w:right="739"/>
              <w:rPr>
                <w:rFonts w:ascii="Arial" w:hAnsi="Arial" w:cs="Arial"/>
                <w:color w:val="231F20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Draw a triangle ABC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B81A1E" w:rsidRPr="001B2608" w:rsidRDefault="006254AD" w:rsidP="006F4BD2">
            <w:pPr>
              <w:spacing w:before="144" w:after="0" w:line="240" w:lineRule="auto"/>
              <w:ind w:left="74" w:right="739"/>
              <w:rPr>
                <w:rFonts w:ascii="Arial" w:hAnsi="Arial" w:cs="Arial"/>
                <w:color w:val="231F20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color w:val="231F20"/>
                <w:sz w:val="18"/>
                <w:szCs w:val="18"/>
                <w:lang w:val="en-GB" w:eastAsia="en-GB"/>
              </w:rPr>
              <w:pict>
                <v:shape id="Picture 118" o:spid="_x0000_i1146" type="#_x0000_t75" style="width:153.75pt;height:92.25pt;visibility:visible">
                  <v:imagedata r:id="rId220" o:title=""/>
                </v:shape>
              </w:pict>
            </w:r>
          </w:p>
          <w:p w:rsidR="00B81A1E" w:rsidRPr="001B2608" w:rsidRDefault="00B81A1E" w:rsidP="006F4BD2">
            <w:pPr>
              <w:spacing w:before="144" w:after="0" w:line="240" w:lineRule="auto"/>
              <w:ind w:left="74" w:right="739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Using</w:t>
            </w:r>
            <w:r w:rsidRPr="001B2608">
              <w:rPr>
                <w:rFonts w:ascii="Arial" w:hAnsi="Arial" w:cs="Arial"/>
                <w:color w:val="231F20"/>
                <w:spacing w:val="-4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rigonometric functions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</w:p>
          <w:p w:rsidR="00B81A1E" w:rsidRPr="001B2608" w:rsidRDefault="00B81A1E" w:rsidP="00DA2664">
            <w:pPr>
              <w:spacing w:before="19" w:after="120" w:line="275" w:lineRule="exact"/>
              <w:ind w:left="75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sin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w w:val="105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color w:val="231F20"/>
                <w:spacing w:val="-3"/>
                <w:w w:val="105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w w:val="105"/>
                <w:sz w:val="18"/>
                <w:szCs w:val="18"/>
              </w:rPr>
              <w:t>=</w:t>
            </w:r>
            <w:r w:rsidRPr="008F37D1">
              <w:rPr>
                <w:position w:val="-18"/>
              </w:rPr>
              <w:object w:dxaOrig="200" w:dyaOrig="460">
                <v:shape id="_x0000_i1147" type="#_x0000_t75" style="width:9.75pt;height:23.25pt" o:ole="">
                  <v:imagedata r:id="rId221" o:title=""/>
                </v:shape>
                <o:OLEObject Type="Embed" ProgID="Equation.DSMT4" ShapeID="_x0000_i1147" DrawAspect="Content" ObjectID="_1494416208" r:id="rId222"/>
              </w:object>
            </w:r>
          </w:p>
          <w:p w:rsidR="00B81A1E" w:rsidRPr="00E95CF6" w:rsidRDefault="00B81A1E" w:rsidP="00DA2664">
            <w:pPr>
              <w:pStyle w:val="algebraem"/>
              <w:framePr w:hSpace="0" w:wrap="auto" w:vAnchor="margin" w:hAnchor="text" w:xAlign="left" w:yAlign="inline"/>
              <w:rPr>
                <w:rFonts w:cs="Arial"/>
                <w:iCs/>
                <w:szCs w:val="18"/>
              </w:rPr>
            </w:pPr>
            <w:r w:rsidRPr="00E95CF6">
              <w:rPr>
                <w:rFonts w:ascii="Arial" w:hAnsi="Arial" w:cs="Arial"/>
                <w:i w:val="0"/>
                <w:iCs/>
                <w:szCs w:val="18"/>
              </w:rPr>
              <w:t xml:space="preserve">Therefore: </w:t>
            </w:r>
            <w:r w:rsidRPr="00E95CF6">
              <w:rPr>
                <w:rStyle w:val="algebraemChar"/>
                <w:i/>
                <w:szCs w:val="18"/>
              </w:rPr>
              <w:t>h</w:t>
            </w:r>
            <w:r w:rsidRPr="00E95CF6">
              <w:rPr>
                <w:rFonts w:cs="Arial"/>
                <w:iCs/>
                <w:szCs w:val="18"/>
              </w:rPr>
              <w:t xml:space="preserve"> </w:t>
            </w:r>
            <w:r w:rsidRPr="00E95CF6">
              <w:rPr>
                <w:rFonts w:ascii="Arial" w:hAnsi="Arial" w:cs="Arial"/>
                <w:iCs/>
                <w:szCs w:val="18"/>
              </w:rPr>
              <w:t>=</w:t>
            </w:r>
            <w:r w:rsidRPr="00E95CF6">
              <w:rPr>
                <w:iCs/>
                <w:szCs w:val="18"/>
              </w:rPr>
              <w:t xml:space="preserve"> </w:t>
            </w:r>
            <w:r w:rsidRPr="007B6C58">
              <w:rPr>
                <w:rStyle w:val="algebraemChar"/>
                <w:i/>
                <w:szCs w:val="18"/>
              </w:rPr>
              <w:t>b</w:t>
            </w:r>
            <w:r>
              <w:rPr>
                <w:rStyle w:val="algebraemChar"/>
                <w:szCs w:val="18"/>
              </w:rPr>
              <w:t xml:space="preserve"> </w:t>
            </w:r>
            <w:r w:rsidRPr="00E95CF6">
              <w:rPr>
                <w:rFonts w:ascii="Arial" w:hAnsi="Arial" w:cs="Arial"/>
                <w:i w:val="0"/>
                <w:iCs/>
                <w:szCs w:val="18"/>
              </w:rPr>
              <w:t>sin</w:t>
            </w:r>
            <w:r>
              <w:rPr>
                <w:rFonts w:ascii="Arial" w:hAnsi="Arial" w:cs="Arial"/>
                <w:i w:val="0"/>
                <w:iCs/>
                <w:szCs w:val="18"/>
              </w:rPr>
              <w:t xml:space="preserve"> </w:t>
            </w:r>
            <w:r w:rsidRPr="008D1772">
              <w:rPr>
                <w:iCs/>
                <w:szCs w:val="18"/>
              </w:rPr>
              <w:t>C</w:t>
            </w:r>
            <w:r w:rsidRPr="00E95CF6">
              <w:rPr>
                <w:rFonts w:cs="Arial"/>
                <w:iCs/>
                <w:w w:val="89"/>
                <w:szCs w:val="18"/>
              </w:rPr>
              <w:t xml:space="preserve"> </w:t>
            </w:r>
          </w:p>
          <w:p w:rsidR="00B81A1E" w:rsidRDefault="00B81A1E" w:rsidP="006F4BD2">
            <w:pPr>
              <w:spacing w:after="0" w:line="240" w:lineRule="auto"/>
              <w:ind w:left="75" w:right="668"/>
              <w:jc w:val="both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ind w:left="75" w:right="668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en</w:t>
            </w:r>
            <w:r w:rsidRPr="001B2608">
              <w:rPr>
                <w:rFonts w:ascii="Arial" w:hAnsi="Arial" w:cs="Arial"/>
                <w:color w:val="231F20"/>
                <w:spacing w:val="9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using</w:t>
            </w:r>
            <w:r w:rsidRPr="001B2608">
              <w:rPr>
                <w:rFonts w:ascii="Arial" w:hAnsi="Arial" w:cs="Arial"/>
                <w:color w:val="231F20"/>
                <w:spacing w:val="10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color w:val="231F20"/>
                <w:spacing w:val="10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asic formula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-4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of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 triangle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:</w:t>
            </w:r>
          </w:p>
          <w:p w:rsidR="00B81A1E" w:rsidRPr="001B2608" w:rsidRDefault="00B81A1E" w:rsidP="00DA2664">
            <w:pPr>
              <w:spacing w:before="60" w:after="80" w:line="245" w:lineRule="exact"/>
              <w:ind w:left="75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-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8D1772">
              <w:rPr>
                <w:rFonts w:ascii="Arial" w:hAnsi="Arial" w:cs="Arial"/>
                <w:color w:val="231F20"/>
                <w:position w:val="-10"/>
                <w:sz w:val="18"/>
                <w:szCs w:val="18"/>
              </w:rPr>
              <w:object w:dxaOrig="160" w:dyaOrig="300">
                <v:shape id="_x0000_i1148" type="#_x0000_t75" style="width:7.5pt;height:15pt" o:ole="">
                  <v:imagedata r:id="rId223" o:title=""/>
                </v:shape>
                <o:OLEObject Type="Embed" ProgID="Equation.DSMT4" ShapeID="_x0000_i1148" DrawAspect="Content" ObjectID="_1494416209" r:id="rId224"/>
              </w:object>
            </w:r>
            <w:r w:rsidRPr="00DA2664">
              <w:rPr>
                <w:rStyle w:val="algebraemChar"/>
                <w:rFonts w:cs="Arial"/>
                <w:iCs/>
                <w:szCs w:val="18"/>
              </w:rPr>
              <w:t>a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 xml:space="preserve"> ×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h</w:t>
            </w:r>
            <w:r w:rsidRPr="001B2608">
              <w:rPr>
                <w:rFonts w:ascii="Arial" w:hAnsi="Arial" w:cs="Arial"/>
                <w:i/>
                <w:iCs/>
                <w:color w:val="231F20"/>
                <w:sz w:val="18"/>
                <w:szCs w:val="18"/>
              </w:rPr>
              <w:t xml:space="preserve">  </w:t>
            </w:r>
          </w:p>
          <w:p w:rsidR="00B81A1E" w:rsidRPr="001B2608" w:rsidRDefault="00B81A1E" w:rsidP="006F4BD2">
            <w:pPr>
              <w:spacing w:before="14" w:after="0" w:line="240" w:lineRule="auto"/>
              <w:ind w:left="74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ubstituting</w:t>
            </w:r>
            <w:r w:rsidRPr="001B2608">
              <w:rPr>
                <w:rFonts w:ascii="Arial" w:hAnsi="Arial" w:cs="Arial"/>
                <w:color w:val="231F20"/>
                <w:spacing w:val="-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-1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color w:val="231F20"/>
                <w:spacing w:val="-1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gives:</w:t>
            </w:r>
          </w:p>
          <w:p w:rsidR="00B81A1E" w:rsidRPr="001B2608" w:rsidRDefault="00B81A1E" w:rsidP="00DA2664">
            <w:pPr>
              <w:spacing w:before="120" w:after="120" w:line="245" w:lineRule="exact"/>
              <w:ind w:left="74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=</w:t>
            </w:r>
            <w:r w:rsidRPr="001B2608">
              <w:rPr>
                <w:rFonts w:ascii="Arial" w:hAnsi="Arial" w:cs="Arial"/>
                <w:color w:val="231F20"/>
                <w:spacing w:val="19"/>
                <w:sz w:val="18"/>
                <w:szCs w:val="18"/>
              </w:rPr>
              <w:t xml:space="preserve"> 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49" type="#_x0000_t75" style="width:7.5pt;height:15pt" o:ole="">
                  <v:imagedata r:id="rId225" o:title=""/>
                </v:shape>
                <o:OLEObject Type="Embed" ProgID="Equation.DSMT4" ShapeID="_x0000_i1149" DrawAspect="Content" ObjectID="_1494416210" r:id="rId226"/>
              </w:object>
            </w:r>
            <w:r w:rsidRPr="001B2608">
              <w:rPr>
                <w:rFonts w:ascii="Arial" w:hAnsi="Arial" w:cs="Arial"/>
                <w:color w:val="231F20"/>
                <w:spacing w:val="-27"/>
                <w:position w:val="11"/>
                <w:sz w:val="18"/>
                <w:szCs w:val="18"/>
              </w:rPr>
              <w:t xml:space="preserve">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i/>
                <w:iCs/>
                <w:color w:val="231F20"/>
                <w:sz w:val="18"/>
                <w:szCs w:val="18"/>
              </w:rPr>
              <w:t xml:space="preserve"> ×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n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color w:val="231F20"/>
                <w:spacing w:val="-4"/>
                <w:sz w:val="18"/>
                <w:szCs w:val="18"/>
              </w:rPr>
              <w:t xml:space="preserve"> </w:t>
            </w:r>
          </w:p>
          <w:p w:rsidR="00B81A1E" w:rsidRPr="001B2608" w:rsidRDefault="00B81A1E" w:rsidP="00DA2664">
            <w:pPr>
              <w:spacing w:before="160" w:after="120" w:line="245" w:lineRule="exact"/>
              <w:ind w:left="74"/>
              <w:jc w:val="both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rea</w:t>
            </w:r>
            <w:r w:rsidRPr="001B2608">
              <w:rPr>
                <w:rFonts w:ascii="Arial" w:hAnsi="Arial" w:cs="Arial"/>
                <w:color w:val="231F20"/>
                <w:spacing w:val="2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 xml:space="preserve">= 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50" type="#_x0000_t75" style="width:7.5pt;height:15pt" o:ole="">
                  <v:imagedata r:id="rId225" o:title=""/>
                </v:shape>
                <o:OLEObject Type="Embed" ProgID="Equation.DSMT4" ShapeID="_x0000_i1150" DrawAspect="Content" ObjectID="_1494416211" r:id="rId227"/>
              </w:object>
            </w:r>
            <w:r w:rsidRPr="001B2608">
              <w:rPr>
                <w:rFonts w:ascii="Arial" w:hAnsi="Arial" w:cs="Arial"/>
                <w:color w:val="231F20"/>
                <w:spacing w:val="-27"/>
                <w:position w:val="11"/>
                <w:sz w:val="18"/>
                <w:szCs w:val="18"/>
              </w:rPr>
              <w:t xml:space="preserve">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n</w:t>
            </w:r>
            <w:r w:rsidRPr="001B2608">
              <w:rPr>
                <w:rFonts w:ascii="Arial" w:hAnsi="Arial" w:cs="Arial"/>
                <w:color w:val="231F20"/>
                <w:spacing w:val="-7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7"/>
                <w:sz w:val="18"/>
                <w:szCs w:val="18"/>
              </w:rPr>
              <w:t xml:space="preserve"> 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a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required</w:t>
            </w:r>
            <w:r>
              <w:rPr>
                <w:rFonts w:ascii="Arial" w:hAnsi="Arial" w:cs="Arial"/>
                <w:color w:val="231F20"/>
                <w:sz w:val="18"/>
                <w:szCs w:val="18"/>
              </w:rPr>
              <w:t>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Using the given triang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p w:rsidR="00B81A1E" w:rsidRPr="00573C9C" w:rsidRDefault="00B81A1E" w:rsidP="00F74AE2">
            <w:pPr>
              <w:spacing w:after="0" w:line="240" w:lineRule="auto"/>
              <w:rPr>
                <w:rFonts w:cs="Arial"/>
                <w:i/>
                <w:iCs/>
                <w:sz w:val="18"/>
                <w:szCs w:val="18"/>
              </w:rPr>
            </w:pPr>
            <w:r w:rsidRPr="008D1772">
              <w:rPr>
                <w:i/>
                <w:sz w:val="18"/>
                <w:szCs w:val="18"/>
              </w:rPr>
              <w:t>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45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+ 2 = 6,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1B2608">
              <w:rPr>
                <w:rFonts w:ascii="Arial" w:hAnsi="Arial" w:cs="Arial"/>
                <w:sz w:val="18"/>
                <w:szCs w:val="18"/>
              </w:rPr>
              <w:t>2 = 2</w:t>
            </w: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rea = 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51" type="#_x0000_t75" style="width:7.5pt;height:15pt" o:ole="">
                  <v:imagedata r:id="rId225" o:title=""/>
                </v:shape>
                <o:OLEObject Type="Embed" ProgID="Equation.DSMT4" ShapeID="_x0000_i1151" DrawAspect="Content" ObjectID="_1494416212" r:id="rId228"/>
              </w:object>
            </w:r>
            <w:r w:rsidRPr="001B2608">
              <w:rPr>
                <w:rFonts w:ascii="Arial" w:hAnsi="Arial" w:cs="Arial"/>
                <w:color w:val="231F20"/>
                <w:spacing w:val="-27"/>
                <w:position w:val="11"/>
                <w:sz w:val="18"/>
                <w:szCs w:val="18"/>
              </w:rPr>
              <w:t xml:space="preserve">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ab</w:t>
            </w:r>
            <w:r w:rsidRPr="001B2608">
              <w:rPr>
                <w:rFonts w:ascii="Arial" w:hAnsi="Arial" w:cs="Arial"/>
                <w:i/>
                <w:iCs/>
                <w:color w:val="231F20"/>
                <w:spacing w:val="-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sin</w:t>
            </w:r>
            <w:r w:rsidRPr="001B2608">
              <w:rPr>
                <w:rFonts w:ascii="Arial" w:hAnsi="Arial" w:cs="Arial"/>
                <w:color w:val="231F20"/>
                <w:spacing w:val="-7"/>
                <w:sz w:val="18"/>
                <w:szCs w:val="18"/>
              </w:rPr>
              <w:t xml:space="preserve"> </w:t>
            </w:r>
            <w:r w:rsidRPr="008D1772">
              <w:rPr>
                <w:i/>
                <w:color w:val="231F20"/>
                <w:sz w:val="18"/>
                <w:szCs w:val="18"/>
              </w:rPr>
              <w:t>C</w:t>
            </w: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>=</w:t>
            </w:r>
            <w:r w:rsidRPr="008D1772">
              <w:rPr>
                <w:rFonts w:ascii="Arial" w:hAnsi="Arial" w:cs="Arial"/>
                <w:color w:val="231F20"/>
                <w:spacing w:val="19"/>
                <w:position w:val="-10"/>
                <w:sz w:val="18"/>
                <w:szCs w:val="18"/>
              </w:rPr>
              <w:object w:dxaOrig="160" w:dyaOrig="300">
                <v:shape id="_x0000_i1152" type="#_x0000_t75" style="width:7.5pt;height:15pt" o:ole="">
                  <v:imagedata r:id="rId225" o:title=""/>
                </v:shape>
                <o:OLEObject Type="Embed" ProgID="Equation.DSMT4" ShapeID="_x0000_i1152" DrawAspect="Content" ObjectID="_1494416213" r:id="rId229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× 6 × 2 × si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45</w:t>
            </w:r>
            <w:r>
              <w:rPr>
                <w:rFonts w:ascii="Arial" w:hAnsi="Arial" w:cs="Arial"/>
                <w:sz w:val="18"/>
                <w:szCs w:val="18"/>
              </w:rPr>
              <w:t>°</w:t>
            </w: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6 × </w:t>
            </w:r>
            <w:r w:rsidRPr="001B7231">
              <w:rPr>
                <w:position w:val="-22"/>
              </w:rPr>
              <w:object w:dxaOrig="340" w:dyaOrig="499">
                <v:shape id="_x0000_i1153" type="#_x0000_t75" style="width:16.5pt;height:25.5pt" o:ole="">
                  <v:imagedata r:id="rId230" o:title=""/>
                </v:shape>
                <o:OLEObject Type="Embed" ProgID="Equation.DSMT4" ShapeID="_x0000_i1153" DrawAspect="Content" ObjectID="_1494416214" r:id="rId231"/>
              </w:object>
            </w: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1B7231">
              <w:rPr>
                <w:position w:val="-22"/>
              </w:rPr>
              <w:object w:dxaOrig="340" w:dyaOrig="499">
                <v:shape id="_x0000_i1154" type="#_x0000_t75" style="width:16.5pt;height:25.5pt" o:ole="">
                  <v:imagedata r:id="rId232" o:title=""/>
                </v:shape>
                <o:OLEObject Type="Embed" ProgID="Equation.DSMT4" ShapeID="_x0000_i1154" DrawAspect="Content" ObjectID="_1494416215" r:id="rId233"/>
              </w:object>
            </w: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Multiply </w:t>
            </w:r>
            <w:r>
              <w:rPr>
                <w:rFonts w:ascii="Arial" w:hAnsi="Arial" w:cs="Arial"/>
                <w:sz w:val="18"/>
                <w:szCs w:val="18"/>
              </w:rPr>
              <w:t xml:space="preserve">numerator and denominator by </w:t>
            </w:r>
            <w:r w:rsidRPr="008D1772">
              <w:rPr>
                <w:rFonts w:ascii="Arial" w:hAnsi="Arial" w:cs="Arial"/>
                <w:position w:val="-6"/>
                <w:sz w:val="18"/>
                <w:szCs w:val="18"/>
              </w:rPr>
              <w:object w:dxaOrig="320" w:dyaOrig="300">
                <v:shape id="_x0000_i1155" type="#_x0000_t75" style="width:15.75pt;height:15pt" o:ole="">
                  <v:imagedata r:id="rId234" o:title=""/>
                </v:shape>
                <o:OLEObject Type="Embed" ProgID="Equation.DSMT4" ShapeID="_x0000_i1155" DrawAspect="Content" ObjectID="_1494416216" r:id="rId235"/>
              </w:objec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F74A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is g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ives  </w:t>
            </w:r>
            <w:r w:rsidRPr="00DA2664">
              <w:rPr>
                <w:position w:val="-22"/>
              </w:rPr>
              <w:object w:dxaOrig="720" w:dyaOrig="540">
                <v:shape id="_x0000_i1156" type="#_x0000_t75" style="width:34.5pt;height:27.75pt" o:ole="">
                  <v:imagedata r:id="rId236" o:title=""/>
                </v:shape>
                <o:OLEObject Type="Embed" ProgID="Equation.DSMT4" ShapeID="_x0000_i1156" DrawAspect="Content" ObjectID="_1494416217" r:id="rId237"/>
              </w:object>
            </w:r>
            <w:r>
              <w:rPr>
                <w:rFonts w:ascii="Arial" w:hAnsi="Arial" w:cs="Arial"/>
                <w:sz w:val="18"/>
                <w:szCs w:val="18"/>
                <w:u w:val="single"/>
              </w:rPr>
              <w:t>=</w:t>
            </w:r>
            <w:r w:rsidRPr="00DA2664">
              <w:rPr>
                <w:position w:val="-22"/>
              </w:rPr>
              <w:object w:dxaOrig="720" w:dyaOrig="540">
                <v:shape id="_x0000_i1157" type="#_x0000_t75" style="width:34.5pt;height:27.75pt" o:ole="">
                  <v:imagedata r:id="rId236" o:title=""/>
                </v:shape>
                <o:OLEObject Type="Embed" ProgID="Equation.DSMT4" ShapeID="_x0000_i1157" DrawAspect="Content" ObjectID="_1494416218" r:id="rId238"/>
              </w:object>
            </w:r>
          </w:p>
          <w:p w:rsidR="00B81A1E" w:rsidRPr="001B2608" w:rsidRDefault="00B81A1E" w:rsidP="008D177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  <w:r w:rsidRPr="008D1772">
              <w:rPr>
                <w:rFonts w:ascii="Arial" w:hAnsi="Arial" w:cs="Arial"/>
                <w:position w:val="-6"/>
                <w:sz w:val="18"/>
                <w:szCs w:val="18"/>
              </w:rPr>
              <w:object w:dxaOrig="320" w:dyaOrig="300">
                <v:shape id="_x0000_i1158" type="#_x0000_t75" style="width:15.75pt;height:15pt" o:ole="">
                  <v:imagedata r:id="rId239" o:title=""/>
                </v:shape>
                <o:OLEObject Type="Embed" ProgID="Equation.DSMT4" ShapeID="_x0000_i1158" DrawAspect="Content" ObjectID="_1494416219" r:id="rId240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>as require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DA23AE">
            <w:pPr>
              <w:spacing w:after="0" w:line="240" w:lineRule="exact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DA23AE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DA2664">
            <w:pPr>
              <w:spacing w:after="0" w:line="240" w:lineRule="auto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A2664">
            <w:pPr>
              <w:spacing w:before="34" w:after="0" w:line="322" w:lineRule="auto"/>
              <w:ind w:left="75" w:right="1065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Default="00B81A1E" w:rsidP="00646E53">
            <w:pPr>
              <w:spacing w:before="34" w:after="0" w:line="322" w:lineRule="auto"/>
              <w:ind w:right="1065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46E53">
            <w:pPr>
              <w:spacing w:before="34" w:after="0" w:line="322" w:lineRule="auto"/>
              <w:ind w:right="1065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B1</w:t>
            </w:r>
            <w:r w:rsidRPr="001B2608">
              <w:rPr>
                <w:rFonts w:ascii="Arial" w:hAnsi="Arial" w:cs="Arial"/>
                <w:color w:val="231F20"/>
                <w:spacing w:val="-7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for</w:t>
            </w:r>
            <w:r w:rsidRPr="001B2608">
              <w:rPr>
                <w:rFonts w:ascii="Arial" w:hAnsi="Arial" w:cs="Arial"/>
                <w:color w:val="231F20"/>
                <w:spacing w:val="-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drawing</w:t>
            </w:r>
            <w:r w:rsidRPr="001B2608">
              <w:rPr>
                <w:rFonts w:ascii="Arial" w:hAnsi="Arial" w:cs="Arial"/>
                <w:color w:val="231F20"/>
                <w:spacing w:val="-6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z w:val="18"/>
                <w:szCs w:val="18"/>
              </w:rPr>
              <w:t>diagram correctly labelled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before="120"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B1 for trig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onometric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expression linking C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573C9C">
              <w:rPr>
                <w:i/>
                <w:color w:val="231F20"/>
                <w:spacing w:val="-3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and </w:t>
            </w:r>
            <w:r w:rsidRPr="00573C9C">
              <w:rPr>
                <w:i/>
                <w:color w:val="231F20"/>
                <w:spacing w:val="-3"/>
                <w:sz w:val="18"/>
                <w:szCs w:val="18"/>
              </w:rPr>
              <w:t>b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B1 for </w:t>
            </w:r>
            <w:r w:rsidRPr="00646E53">
              <w:rPr>
                <w:i/>
                <w:color w:val="231F20"/>
                <w:spacing w:val="-3"/>
                <w:sz w:val="18"/>
                <w:szCs w:val="18"/>
              </w:rPr>
              <w:t>h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= </w:t>
            </w:r>
            <w:r w:rsidRPr="00646E53">
              <w:rPr>
                <w:rFonts w:ascii="Arial" w:hAnsi="Arial" w:cs="Arial"/>
                <w:i/>
                <w:color w:val="231F20"/>
                <w:spacing w:val="-3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sin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C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B1 formula for area of triangle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M1 substitution of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</w:t>
            </w:r>
            <w:r w:rsidRPr="00646E53">
              <w:rPr>
                <w:i/>
                <w:color w:val="231F20"/>
                <w:spacing w:val="-3"/>
                <w:sz w:val="18"/>
                <w:szCs w:val="18"/>
              </w:rPr>
              <w:t>h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1 cao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M1 for complete correct proof with correct m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thematical notation throughout</w:t>
            </w: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M1 for expressing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,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and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C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M1 for substituting for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a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,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b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and </w:t>
            </w:r>
            <w:r w:rsidRPr="008D1772">
              <w:rPr>
                <w:i/>
                <w:color w:val="231F20"/>
                <w:spacing w:val="-3"/>
                <w:sz w:val="18"/>
                <w:szCs w:val="18"/>
              </w:rPr>
              <w:t>C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1 cao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M1 for dealing with the </w:t>
            </w:r>
            <w:r w:rsidRPr="008D1772">
              <w:rPr>
                <w:rFonts w:ascii="Arial" w:hAnsi="Arial" w:cs="Arial"/>
                <w:color w:val="231F20"/>
                <w:spacing w:val="-3"/>
                <w:position w:val="-6"/>
                <w:sz w:val="18"/>
                <w:szCs w:val="18"/>
              </w:rPr>
              <w:object w:dxaOrig="320" w:dyaOrig="300">
                <v:shape id="_x0000_i1159" type="#_x0000_t75" style="width:15.75pt;height:15pt" o:ole="">
                  <v:imagedata r:id="rId241" o:title=""/>
                </v:shape>
                <o:OLEObject Type="Embed" ProgID="Equation.DSMT4" ShapeID="_x0000_i1159" DrawAspect="Content" ObjectID="_1494416220" r:id="rId242"/>
              </w:objec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in denominator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A1 for ful</w:t>
            </w:r>
            <w:r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>l</w:t>
            </w:r>
            <w:r w:rsidRPr="001B2608">
              <w:rPr>
                <w:rFonts w:ascii="Arial" w:hAnsi="Arial" w:cs="Arial"/>
                <w:color w:val="231F20"/>
                <w:spacing w:val="-3"/>
                <w:sz w:val="18"/>
                <w:szCs w:val="18"/>
              </w:rPr>
              <w:t xml:space="preserve"> explanation showing given result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646E53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20013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200136">
            <w:pPr>
              <w:spacing w:after="0" w:line="240" w:lineRule="auto"/>
              <w:ind w:left="74" w:right="739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DA2664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val="pt-BR"/>
              </w:rPr>
            </w:pPr>
            <w:r w:rsidRPr="00DA2664">
              <w:rPr>
                <w:rFonts w:ascii="Arial" w:hAnsi="Arial" w:cs="Arial"/>
                <w:b/>
                <w:sz w:val="18"/>
                <w:szCs w:val="18"/>
                <w:lang w:val="pt-BR"/>
              </w:rPr>
              <w:t>12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A2664">
            <w:pPr>
              <w:spacing w:before="34" w:after="0" w:line="322" w:lineRule="auto"/>
              <w:ind w:left="75" w:right="1065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784487">
        <w:trPr>
          <w:trHeight w:val="226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3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 = 3 –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</w:p>
          <w:p w:rsidR="00B81A1E" w:rsidRPr="00784487" w:rsidRDefault="00B81A1E" w:rsidP="006F4BD2">
            <w:pPr>
              <w:spacing w:after="0" w:line="240" w:lineRule="auto"/>
              <w:rPr>
                <w:rStyle w:val="algebraemChar"/>
                <w:rFonts w:cs="Arial"/>
                <w:iCs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ind f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from </w:t>
            </w:r>
            <w:r w:rsidRPr="00646E53">
              <w:rPr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 –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Style w:val="algebraemChar"/>
                <w:rFonts w:cs="Arial"/>
                <w:i w:val="0"/>
                <w:iCs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7</w:t>
            </w:r>
            <w:r w:rsidRPr="00646E53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 – </w:t>
            </w:r>
            <w:r w:rsidRPr="00784487">
              <w:rPr>
                <w:rStyle w:val="algebraemChar"/>
                <w:rFonts w:cs="Arial"/>
                <w:iCs/>
                <w:szCs w:val="18"/>
              </w:rPr>
              <w:t>y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                         </w:t>
            </w:r>
            <w:r w:rsidRPr="00646E53">
              <w:rPr>
                <w:i/>
                <w:sz w:val="18"/>
                <w:szCs w:val="18"/>
              </w:rPr>
              <w:t xml:space="preserve"> 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480" w:dyaOrig="480">
                <v:shape id="_x0000_i1160" type="#_x0000_t75" style="width:23.25pt;height:23.25pt" o:ole="">
                  <v:imagedata r:id="rId243" o:title=""/>
                </v:shape>
                <o:OLEObject Type="Embed" ProgID="Equation.DSMT4" ShapeID="_x0000_i1160" DrawAspect="Content" ObjectID="_1494416221" r:id="rId244"/>
              </w:object>
            </w:r>
          </w:p>
          <w:p w:rsidR="00B81A1E" w:rsidRDefault="00B81A1E" w:rsidP="006F4BD2">
            <w:pPr>
              <w:spacing w:after="0" w:line="240" w:lineRule="auto"/>
            </w:pPr>
            <w:r w:rsidRPr="001B2608">
              <w:rPr>
                <w:rFonts w:ascii="Arial" w:hAnsi="Arial" w:cs="Arial"/>
                <w:sz w:val="18"/>
                <w:szCs w:val="18"/>
              </w:rPr>
              <w:t>So f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8F37D1">
              <w:rPr>
                <w:position w:val="-18"/>
              </w:rPr>
              <w:object w:dxaOrig="460" w:dyaOrig="460">
                <v:shape id="_x0000_i1161" type="#_x0000_t75" style="width:21.75pt;height:23.25pt" o:ole="">
                  <v:imagedata r:id="rId245" o:title=""/>
                </v:shape>
                <o:OLEObject Type="Embed" ProgID="Equation.DSMT4" ShapeID="_x0000_i1161" DrawAspect="Content" ObjectID="_1494416222" r:id="rId246"/>
              </w:object>
            </w:r>
          </w:p>
          <w:p w:rsidR="00B81A1E" w:rsidRDefault="00B81A1E" w:rsidP="006F4BD2">
            <w:pPr>
              <w:spacing w:after="0" w:line="240" w:lineRule="auto"/>
            </w:pPr>
          </w:p>
          <w:p w:rsidR="00B81A1E" w:rsidRDefault="00B81A1E" w:rsidP="006F4BD2">
            <w:pPr>
              <w:spacing w:after="0" w:line="240" w:lineRule="auto"/>
            </w:pPr>
            <w:r w:rsidRPr="001B2608">
              <w:rPr>
                <w:rFonts w:ascii="Arial" w:hAnsi="Arial" w:cs="Arial"/>
                <w:sz w:val="18"/>
                <w:szCs w:val="18"/>
              </w:rPr>
              <w:t>Find g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from </w:t>
            </w:r>
            <w:r w:rsidRPr="008D1772">
              <w:rPr>
                <w:rStyle w:val="algebraemChar"/>
                <w:iCs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>=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 7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3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   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8F37D1">
              <w:rPr>
                <w:position w:val="-18"/>
              </w:rPr>
              <w:object w:dxaOrig="480" w:dyaOrig="480">
                <v:shape id="_x0000_i1162" type="#_x0000_t75" style="width:23.25pt;height:23.25pt" o:ole="">
                  <v:imagedata r:id="rId247" o:title=""/>
                </v:shape>
                <o:OLEObject Type="Embed" ProgID="Equation.DSMT4" ShapeID="_x0000_i1162" DrawAspect="Content" ObjectID="_1494416223" r:id="rId248"/>
              </w:obje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g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-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8F37D1">
              <w:rPr>
                <w:position w:val="-18"/>
              </w:rPr>
              <w:object w:dxaOrig="460" w:dyaOrig="460">
                <v:shape id="_x0000_i1163" type="#_x0000_t75" style="width:21.75pt;height:23.25pt" o:ole="">
                  <v:imagedata r:id="rId249" o:title=""/>
                </v:shape>
                <o:OLEObject Type="Embed" ProgID="Equation.DSMT4" ShapeID="_x0000_i1163" DrawAspect="Content" ObjectID="_1494416224" r:id="rId250"/>
              </w:obje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So f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-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 + g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-1</w:t>
            </w:r>
            <w:r w:rsidRPr="001B2608">
              <w:rPr>
                <w:rFonts w:ascii="Arial" w:hAnsi="Arial" w:cs="Arial"/>
                <w:sz w:val="18"/>
                <w:szCs w:val="18"/>
              </w:rPr>
              <w:t>(</w:t>
            </w:r>
            <w:r w:rsidRPr="00DA2664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) =  </w:t>
            </w:r>
            <w:r w:rsidRPr="008F37D1">
              <w:rPr>
                <w:position w:val="-18"/>
              </w:rPr>
              <w:object w:dxaOrig="460" w:dyaOrig="460">
                <v:shape id="_x0000_i1164" type="#_x0000_t75" style="width:21.75pt;height:23.25pt" o:ole="">
                  <v:imagedata r:id="rId245" o:title=""/>
                </v:shape>
                <o:OLEObject Type="Embed" ProgID="Equation.DSMT4" ShapeID="_x0000_i1164" DrawAspect="Content" ObjectID="_1494416225" r:id="rId251"/>
              </w:object>
            </w:r>
            <w:r w:rsidRPr="00784487">
              <w:rPr>
                <w:rFonts w:ascii="Arial" w:hAnsi="Arial" w:cs="Arial"/>
                <w:sz w:val="18"/>
                <w:szCs w:val="18"/>
              </w:rPr>
              <w:t>+</w:t>
            </w:r>
            <w:r w:rsidRPr="008F37D1">
              <w:rPr>
                <w:position w:val="-18"/>
              </w:rPr>
              <w:object w:dxaOrig="460" w:dyaOrig="460">
                <v:shape id="_x0000_i1165" type="#_x0000_t75" style="width:21.75pt;height:23.25pt" o:ole="">
                  <v:imagedata r:id="rId249" o:title=""/>
                </v:shape>
                <o:OLEObject Type="Embed" ProgID="Equation.DSMT4" ShapeID="_x0000_i1165" DrawAspect="Content" ObjectID="_1494416226" r:id="rId252"/>
              </w:object>
            </w:r>
          </w:p>
          <w:p w:rsidR="00B81A1E" w:rsidRPr="001B2608" w:rsidRDefault="00B81A1E" w:rsidP="0078448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   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980" w:dyaOrig="460">
                <v:shape id="_x0000_i1166" type="#_x0000_t75" style="width:48pt;height:23.25pt" o:ole="">
                  <v:imagedata r:id="rId253" o:title=""/>
                </v:shape>
                <o:OLEObject Type="Embed" ProgID="Equation.DSMT4" ShapeID="_x0000_i1166" DrawAspect="Content" ObjectID="_1494416227" r:id="rId254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200" w:dyaOrig="460">
                <v:shape id="_x0000_i1167" type="#_x0000_t75" style="width:9.75pt;height:23.25pt" o:ole="">
                  <v:imagedata r:id="rId255" o:title=""/>
                </v:shape>
                <o:OLEObject Type="Embed" ProgID="Equation.DSMT4" ShapeID="_x0000_i1167" DrawAspect="Content" ObjectID="_1494416228" r:id="rId256"/>
              </w:objec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>
              <w:rPr>
                <w:rFonts w:ascii="Arial" w:hAnsi="Arial" w:cs="Arial"/>
                <w:sz w:val="18"/>
                <w:szCs w:val="18"/>
              </w:rPr>
              <w:tab/>
              <w:t xml:space="preserve">            </w:t>
            </w:r>
            <w:r w:rsidRPr="001B2608">
              <w:rPr>
                <w:rFonts w:ascii="Arial" w:hAnsi="Arial" w:cs="Arial"/>
                <w:sz w:val="18"/>
                <w:szCs w:val="18"/>
              </w:rPr>
              <w:t>= 0  as require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1B2608">
              <w:rPr>
                <w:rFonts w:ascii="Arial" w:hAnsi="Arial" w:cs="Arial"/>
                <w:sz w:val="18"/>
                <w:szCs w:val="18"/>
              </w:rPr>
              <w:br/>
              <w:t xml:space="preserve">                                      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56A4F">
            <w:pPr>
              <w:spacing w:after="12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finding inverse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method of finding inverse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howing how the two functions can be added together</w:t>
            </w:r>
          </w:p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explanation of how they sum to 0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784487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84487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DA26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B81A1E" w:rsidRPr="001B2608" w:rsidTr="003F509F">
        <w:trPr>
          <w:trHeight w:val="67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784487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lastRenderedPageBreak/>
              <w:t>74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</w:r>
            <w:r w:rsidRPr="007D102E"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>a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78448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78448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ii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7F2031">
            <w:pPr>
              <w:tabs>
                <w:tab w:val="left" w:pos="255"/>
                <w:tab w:val="left" w:pos="369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b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784487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  <w:tab/>
              <w:t>ii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  <w:p w:rsidR="00B81A1E" w:rsidRDefault="00B81A1E" w:rsidP="0078448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  <w:p w:rsidR="00B81A1E" w:rsidRPr="001B2608" w:rsidRDefault="00B81A1E" w:rsidP="006F4BD2">
            <w:pPr>
              <w:spacing w:after="0" w:line="233" w:lineRule="exact"/>
              <w:ind w:left="74"/>
              <w:rPr>
                <w:rFonts w:ascii="Arial" w:hAnsi="Arial" w:cs="Arial"/>
                <w:color w:val="231F20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t means that </w:t>
            </w:r>
            <w:r>
              <w:rPr>
                <w:rFonts w:ascii="Arial" w:hAnsi="Arial" w:cs="Arial"/>
                <w:sz w:val="18"/>
                <w:szCs w:val="18"/>
              </w:rPr>
              <w:t>the constant terms in both expressions are positive, or if one is positive and one is negative, their sum is positiv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t means that </w:t>
            </w:r>
            <w:r>
              <w:rPr>
                <w:rFonts w:ascii="Arial" w:hAnsi="Arial" w:cs="Arial"/>
                <w:sz w:val="18"/>
                <w:szCs w:val="18"/>
              </w:rPr>
              <w:t>the constant terms in both expressions are negative, or if one is positive and one is negative their sum is negativ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expression is the d</w:t>
            </w:r>
            <w:r w:rsidRPr="001B2608">
              <w:rPr>
                <w:rFonts w:ascii="Arial" w:hAnsi="Arial" w:cs="Arial"/>
                <w:sz w:val="18"/>
                <w:szCs w:val="18"/>
              </w:rPr>
              <w:t>ifference of two squares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, (4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)(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)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4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</w:t>
            </w:r>
            <w:r w:rsidRPr="007F203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   as required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or example, (3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(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= 3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4</w:t>
            </w:r>
            <w:r w:rsidRPr="003F509F">
              <w:rPr>
                <w:i/>
                <w:sz w:val="18"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 as require</w:t>
            </w:r>
            <w:r>
              <w:rPr>
                <w:rFonts w:ascii="Arial" w:hAnsi="Arial" w:cs="Arial"/>
                <w:sz w:val="18"/>
                <w:szCs w:val="18"/>
              </w:rPr>
              <w:t>d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If it is positive then both expressions have the same sign.</w:t>
            </w:r>
          </w:p>
          <w:p w:rsidR="00B81A1E" w:rsidRPr="001B2608" w:rsidRDefault="00B81A1E" w:rsidP="00A16EE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it is negative then </w:t>
            </w:r>
            <w:r>
              <w:rPr>
                <w:rFonts w:ascii="Arial" w:hAnsi="Arial" w:cs="Arial"/>
                <w:sz w:val="18"/>
                <w:szCs w:val="18"/>
              </w:rPr>
              <w:t>the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expressions have different sign</w:t>
            </w:r>
            <w:r>
              <w:rPr>
                <w:rFonts w:ascii="Arial" w:hAnsi="Arial" w:cs="Arial"/>
                <w:sz w:val="18"/>
                <w:szCs w:val="18"/>
              </w:rPr>
              <w:t>s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irst condi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econd condi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irst condi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second condi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rrect example explained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rrect example explained</w:t>
            </w:r>
          </w:p>
          <w:p w:rsidR="00B81A1E" w:rsidRDefault="00B81A1E" w:rsidP="00BC00AE">
            <w:pPr>
              <w:tabs>
                <w:tab w:val="left" w:pos="675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clear explanation</w:t>
            </w:r>
          </w:p>
          <w:p w:rsidR="00B81A1E" w:rsidRPr="001B2608" w:rsidRDefault="00B81A1E" w:rsidP="00BC00A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784487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val="pt-BR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val="en-GB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E707AD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E707AD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B81A1E" w:rsidRPr="001B2608" w:rsidTr="00DF32E0">
        <w:trPr>
          <w:trHeight w:val="962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5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1A2933">
              <w:rPr>
                <w:rFonts w:ascii="Arial" w:hAnsi="Arial" w:cs="Arial"/>
                <w:w w:val="105"/>
                <w:position w:val="-12"/>
                <w:sz w:val="18"/>
                <w:szCs w:val="18"/>
              </w:rPr>
              <w:object w:dxaOrig="700" w:dyaOrig="400">
                <v:shape id="_x0000_i1168" type="#_x0000_t75" style="width:35.25pt;height:20.25pt" o:ole="">
                  <v:imagedata r:id="rId257" o:title=""/>
                </v:shape>
                <o:OLEObject Type="Embed" ProgID="Equation.DSMT4" ShapeID="_x0000_i1168" DrawAspect="Content" ObjectID="_1494416229" r:id="rId258"/>
              </w:objec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2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10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– 5 = 0 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Divide through by 2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: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br/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5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– </w:t>
            </w:r>
            <w:r w:rsidRPr="008F37D1">
              <w:rPr>
                <w:position w:val="-18"/>
              </w:rPr>
              <w:object w:dxaOrig="200" w:dyaOrig="460">
                <v:shape id="_x0000_i1169" type="#_x0000_t75" style="width:9.75pt;height:23.25pt" o:ole="">
                  <v:imagedata r:id="rId259" o:title=""/>
                </v:shape>
                <o:OLEObject Type="Embed" ProgID="Equation.DSMT4" ShapeID="_x0000_i1169" DrawAspect="Content" ObjectID="_1494416230" r:id="rId260"/>
              </w:object>
            </w:r>
            <w: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= 0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Complet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ing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the square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: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br/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70" type="#_x0000_t75" style="width:7.5pt;height:15pt" o:ole="">
                  <v:imagedata r:id="rId261" o:title=""/>
                </v:shape>
                <o:OLEObject Type="Embed" ProgID="Equation.DSMT4" ShapeID="_x0000_i1170" DrawAspect="Content" ObjectID="_1494416231" r:id="rId262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–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71" type="#_x0000_t75" style="width:7.5pt;height:15pt" o:ole="">
                  <v:imagedata r:id="rId263" o:title=""/>
                </v:shape>
                <o:OLEObject Type="Embed" ProgID="Equation.DSMT4" ShapeID="_x0000_i1171" DrawAspect="Content" ObjectID="_1494416232" r:id="rId264"/>
              </w:object>
            </w:r>
            <w: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–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220" w:dyaOrig="300">
                <v:shape id="_x0000_i1172" type="#_x0000_t75" style="width:10.5pt;height:15pt" o:ole="">
                  <v:imagedata r:id="rId265" o:title=""/>
                </v:shape>
                <o:OLEObject Type="Embed" ProgID="Equation.DSMT4" ShapeID="_x0000_i1172" DrawAspect="Content" ObjectID="_1494416233" r:id="rId266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= 0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8F37D1">
              <w:rPr>
                <w:position w:val="-18"/>
              </w:rPr>
              <w:object w:dxaOrig="200" w:dyaOrig="460">
                <v:shape id="_x0000_i1173" type="#_x0000_t75" style="width:9.75pt;height:23.25pt" o:ole="">
                  <v:imagedata r:id="rId259" o:title=""/>
                </v:shape>
                <o:OLEObject Type="Embed" ProgID="Equation.DSMT4" ShapeID="_x0000_i1173" DrawAspect="Content" ObjectID="_1494416234" r:id="rId267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 </w:t>
            </w:r>
            <w:r w:rsidRPr="008F37D1">
              <w:rPr>
                <w:position w:val="-18"/>
              </w:rPr>
              <w:object w:dxaOrig="780" w:dyaOrig="480">
                <v:shape id="_x0000_i1174" type="#_x0000_t75" style="width:37.5pt;height:23.25pt" o:ole="">
                  <v:imagedata r:id="rId268" o:title=""/>
                </v:shape>
                <o:OLEObject Type="Embed" ProgID="Equation.DSMT4" ShapeID="_x0000_i1174" DrawAspect="Content" ObjectID="_1494416235" r:id="rId269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300" w:dyaOrig="460">
                <v:shape id="_x0000_i1175" type="#_x0000_t75" style="width:15pt;height:23.25pt" o:ole="">
                  <v:imagedata r:id="rId270" o:title=""/>
                </v:shape>
                <o:OLEObject Type="Embed" ProgID="Equation.DSMT4" ShapeID="_x0000_i1175" DrawAspect="Content" ObjectID="_1494416236" r:id="rId271"/>
              </w:objec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>
              <w:rPr>
                <w:rFonts w:ascii="Arial" w:hAnsi="Arial" w:cs="Arial"/>
                <w:w w:val="105"/>
                <w:sz w:val="18"/>
                <w:szCs w:val="18"/>
              </w:rPr>
              <w:t>Taking the s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quare root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of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each side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: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8F37D1">
              <w:rPr>
                <w:position w:val="-18"/>
              </w:rPr>
              <w:object w:dxaOrig="200" w:dyaOrig="460">
                <v:shape id="_x0000_i1176" type="#_x0000_t75" style="width:9.75pt;height:23.25pt" o:ole="">
                  <v:imagedata r:id="rId259" o:title=""/>
                </v:shape>
                <o:OLEObject Type="Embed" ProgID="Equation.DSMT4" ShapeID="_x0000_i1176" DrawAspect="Content" ObjectID="_1494416237" r:id="rId272"/>
              </w:object>
            </w:r>
            <w: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= </w:t>
            </w:r>
            <w:r w:rsidRPr="008F37D1">
              <w:rPr>
                <w:position w:val="-18"/>
              </w:rPr>
              <w:object w:dxaOrig="540" w:dyaOrig="499">
                <v:shape id="_x0000_i1177" type="#_x0000_t75" style="width:27pt;height:24pt" o:ole="">
                  <v:imagedata r:id="rId273" o:title=""/>
                </v:shape>
                <o:OLEObject Type="Embed" ProgID="Equation.DSMT4" ShapeID="_x0000_i1177" DrawAspect="Content" ObjectID="_1494416238" r:id="rId274"/>
              </w:object>
            </w:r>
            <w:r>
              <w:rPr>
                <w:position w:val="-18"/>
              </w:rPr>
              <w:t xml:space="preserve">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= ± 2.958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2.958 – 2.5   or 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=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2.958 – 2.5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0.458            or </w:t>
            </w:r>
            <w:r w:rsidRPr="007D18EB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5.458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Consider the 4 lines of his working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1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: he has forgotten th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5 in the equation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: he has squared the right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-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hand side incorrectly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3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: the </w:t>
            </w:r>
            <w:r w:rsidRPr="008F37D1">
              <w:rPr>
                <w:position w:val="-18"/>
              </w:rPr>
              <w:object w:dxaOrig="200" w:dyaOrig="460">
                <v:shape id="_x0000_i1178" type="#_x0000_t75" style="width:9.75pt;height:23.25pt" o:ole="">
                  <v:imagedata r:id="rId259" o:title=""/>
                </v:shape>
                <o:OLEObject Type="Embed" ProgID="Equation.DSMT4" ShapeID="_x0000_i1178" DrawAspect="Content" ObjectID="_1494416239" r:id="rId275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should be </w:t>
            </w:r>
            <w:r w:rsidRPr="008F37D1">
              <w:rPr>
                <w:position w:val="-18"/>
              </w:rPr>
              <w:object w:dxaOrig="300" w:dyaOrig="460">
                <v:shape id="_x0000_i1179" type="#_x0000_t75" style="width:15pt;height:23.25pt" o:ole="">
                  <v:imagedata r:id="rId276" o:title=""/>
                </v:shape>
                <o:OLEObject Type="Embed" ProgID="Equation.DSMT4" ShapeID="_x0000_i1179" DrawAspect="Content" ObjectID="_1494416240" r:id="rId277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and the </w:t>
            </w:r>
            <w:r w:rsidRPr="001A2933">
              <w:rPr>
                <w:rFonts w:ascii="Arial" w:hAnsi="Arial" w:cs="Arial"/>
                <w:w w:val="105"/>
                <w:position w:val="-6"/>
                <w:sz w:val="18"/>
                <w:szCs w:val="18"/>
              </w:rPr>
              <w:object w:dxaOrig="420" w:dyaOrig="300">
                <v:shape id="_x0000_i1180" type="#_x0000_t75" style="width:21pt;height:15pt" o:ole="">
                  <v:imagedata r:id="rId278" o:title=""/>
                </v:shape>
                <o:OLEObject Type="Embed" ProgID="Equation.DSMT4" ShapeID="_x0000_i1180" DrawAspect="Content" ObjectID="_1494416241" r:id="rId279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should be </w:t>
            </w:r>
            <w:r w:rsidRPr="008F37D1">
              <w:rPr>
                <w:position w:val="-18"/>
              </w:rPr>
              <w:object w:dxaOrig="560" w:dyaOrig="499">
                <v:shape id="_x0000_i1181" type="#_x0000_t75" style="width:27.75pt;height:24pt" o:ole="">
                  <v:imagedata r:id="rId280" o:title=""/>
                </v:shape>
                <o:OLEObject Type="Embed" ProgID="Equation.DSMT4" ShapeID="_x0000_i1181" DrawAspect="Content" ObjectID="_1494416242" r:id="rId281"/>
              </w:object>
            </w:r>
          </w:p>
          <w:p w:rsidR="00B81A1E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Lin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4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: there should be two solutions.</w:t>
            </w:r>
          </w:p>
          <w:p w:rsidR="00B81A1E" w:rsidRDefault="00B81A1E" w:rsidP="007D18EB">
            <w:pPr>
              <w:spacing w:after="0" w:line="240" w:lineRule="auto"/>
              <w:rPr>
                <w:i/>
                <w:w w:val="105"/>
                <w:sz w:val="18"/>
                <w:szCs w:val="18"/>
              </w:rPr>
            </w:pP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1A2933">
              <w:rPr>
                <w:i/>
                <w:w w:val="105"/>
                <w:sz w:val="18"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5</w:t>
            </w:r>
            <w:r w:rsidRPr="001A2933">
              <w:rPr>
                <w:i/>
                <w:w w:val="105"/>
                <w:sz w:val="18"/>
                <w:szCs w:val="18"/>
              </w:rPr>
              <w:t xml:space="preserve">x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– 5 = 0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1A2933">
              <w:rPr>
                <w:i/>
                <w:w w:val="105"/>
                <w:sz w:val="18"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2" type="#_x0000_t75" style="width:7.5pt;height:15pt" o:ole="">
                  <v:imagedata r:id="rId282" o:title=""/>
                </v:shape>
                <o:OLEObject Type="Embed" ProgID="Equation.DSMT4" ShapeID="_x0000_i1182" DrawAspect="Content" ObjectID="_1494416243" r:id="rId283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5 =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3" type="#_x0000_t75" style="width:7.5pt;height:15pt" o:ole="">
                  <v:imagedata r:id="rId282" o:title=""/>
                </v:shape>
                <o:OLEObject Type="Embed" ProgID="Equation.DSMT4" ShapeID="_x0000_i1183" DrawAspect="Content" ObjectID="_1494416244" r:id="rId284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Don’t forget the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–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5 in the original equation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4" type="#_x0000_t75" style="width:7.5pt;height:15pt" o:ole="">
                  <v:imagedata r:id="rId285" o:title=""/>
                </v:shape>
                <o:OLEObject Type="Embed" ProgID="Equation.DSMT4" ShapeID="_x0000_i1184" DrawAspect="Content" ObjectID="_1494416245" r:id="rId286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– 5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=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220" w:dyaOrig="300">
                <v:shape id="_x0000_i1185" type="#_x0000_t75" style="width:10.5pt;height:15pt" o:ole="">
                  <v:imagedata r:id="rId287" o:title=""/>
                </v:shape>
                <o:OLEObject Type="Embed" ProgID="Equation.DSMT4" ShapeID="_x0000_i1185" DrawAspect="Content" ObjectID="_1494416246" r:id="rId288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Square t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he whole of the bracket on the right-hand side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.</w:t>
            </w:r>
          </w:p>
          <w:p w:rsidR="00B81A1E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6" type="#_x0000_t75" style="width:7.5pt;height:15pt" o:ole="">
                  <v:imagedata r:id="rId285" o:title=""/>
                </v:shape>
                <o:OLEObject Type="Embed" ProgID="Equation.DSMT4" ShapeID="_x0000_i1186" DrawAspect="Content" ObjectID="_1494416247" r:id="rId289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)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  <w:vertAlign w:val="superscript"/>
              </w:rPr>
              <w:t>2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= 5 +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220" w:dyaOrig="300">
                <v:shape id="_x0000_i1187" type="#_x0000_t75" style="width:10.5pt;height:15pt" o:ole="">
                  <v:imagedata r:id="rId287" o:title=""/>
                </v:shape>
                <o:OLEObject Type="Embed" ProgID="Equation.DSMT4" ShapeID="_x0000_i1187" DrawAspect="Content" ObjectID="_1494416248" r:id="rId290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Remember,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when you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add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a term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on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one side, you must also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add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it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on the other side.</w:t>
            </w:r>
          </w:p>
          <w:p w:rsidR="00B81A1E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(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 + 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160" w:dyaOrig="300">
                <v:shape id="_x0000_i1188" type="#_x0000_t75" style="width:7.5pt;height:15pt" o:ole="">
                  <v:imagedata r:id="rId285" o:title=""/>
                </v:shape>
                <o:OLEObject Type="Embed" ProgID="Equation.DSMT4" ShapeID="_x0000_i1188" DrawAspect="Content" ObjectID="_1494416249" r:id="rId291"/>
              </w:objec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 xml:space="preserve">) 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>= ±</w:t>
            </w:r>
            <w:r w:rsidRPr="001A2933">
              <w:rPr>
                <w:rFonts w:ascii="Arial" w:hAnsi="Arial" w:cs="Arial"/>
                <w:w w:val="105"/>
                <w:position w:val="-12"/>
                <w:sz w:val="18"/>
                <w:szCs w:val="18"/>
              </w:rPr>
              <w:object w:dxaOrig="360" w:dyaOrig="360">
                <v:shape id="_x0000_i1189" type="#_x0000_t75" style="width:18pt;height:18pt" o:ole="">
                  <v:imagedata r:id="rId292" o:title=""/>
                </v:shape>
                <o:OLEObject Type="Embed" ProgID="Equation.DSMT4" ShapeID="_x0000_i1189" DrawAspect="Content" ObjectID="_1494416250" r:id="rId293"/>
              </w:objec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 = ±</w:t>
            </w:r>
            <w:r w:rsidRPr="001A2933">
              <w:rPr>
                <w:rFonts w:ascii="Arial" w:hAnsi="Arial" w:cs="Arial"/>
                <w:w w:val="105"/>
                <w:position w:val="-10"/>
                <w:sz w:val="18"/>
                <w:szCs w:val="18"/>
              </w:rPr>
              <w:object w:dxaOrig="300" w:dyaOrig="340">
                <v:shape id="_x0000_i1190" type="#_x0000_t75" style="width:15pt;height:17.25pt" o:ole="">
                  <v:imagedata r:id="rId294" o:title=""/>
                </v:shape>
                <o:OLEObject Type="Embed" ProgID="Equation.DSMT4" ShapeID="_x0000_i1190" DrawAspect="Content" ObjectID="_1494416251" r:id="rId295"/>
              </w:object>
            </w:r>
          </w:p>
          <w:p w:rsidR="00B81A1E" w:rsidRPr="001B2608" w:rsidRDefault="00B81A1E" w:rsidP="001A2933">
            <w:pPr>
              <w:spacing w:after="0" w:line="240" w:lineRule="auto"/>
              <w:rPr>
                <w:b/>
                <w:bCs/>
              </w:rPr>
            </w:pP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Be careful when taking square roots of fractions</w:t>
            </w:r>
            <w:r>
              <w:rPr>
                <w:rFonts w:ascii="Arial" w:hAnsi="Arial" w:cs="Arial"/>
                <w:w w:val="105"/>
                <w:sz w:val="18"/>
                <w:szCs w:val="18"/>
              </w:rPr>
              <w:t xml:space="preserve">. </w:t>
            </w:r>
            <w:r w:rsidRPr="007D18EB">
              <w:rPr>
                <w:rFonts w:ascii="Arial" w:hAnsi="Arial" w:cs="Arial"/>
                <w:w w:val="105"/>
                <w:sz w:val="18"/>
                <w:szCs w:val="18"/>
              </w:rPr>
              <w:t>Don’t forget that when you find square root there is a positive and a negative root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M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7C4E52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Pr="00C1202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12021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C12021">
              <w:rPr>
                <w:rFonts w:ascii="Arial" w:hAnsi="Arial" w:cs="Arial"/>
                <w:sz w:val="18"/>
                <w:szCs w:val="18"/>
                <w:lang w:val="pt-BR"/>
              </w:rPr>
              <w:t>A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C1202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  <w:r>
              <w:rPr>
                <w:rFonts w:ascii="Arial" w:hAnsi="Arial" w:cs="Arial"/>
                <w:sz w:val="18"/>
                <w:szCs w:val="18"/>
                <w:lang w:val="pt-BR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DF32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for squaring half of 5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correctly simplifying equation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M1 completing the square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2.958 (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dp or more)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1 for showing the two possible solutions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>
              <w:rPr>
                <w:rFonts w:ascii="Arial" w:hAnsi="Arial" w:cs="Arial"/>
                <w:sz w:val="18"/>
                <w:szCs w:val="18"/>
              </w:rPr>
              <w:t xml:space="preserve">two </w:t>
            </w:r>
            <w:r w:rsidRPr="001B2608">
              <w:rPr>
                <w:rFonts w:ascii="Arial" w:hAnsi="Arial" w:cs="Arial"/>
                <w:sz w:val="18"/>
                <w:szCs w:val="18"/>
              </w:rPr>
              <w:t>correct solutions (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dp or more)</w:t>
            </w: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12021">
              <w:rPr>
                <w:rFonts w:ascii="Arial" w:hAnsi="Arial" w:cs="Arial"/>
                <w:sz w:val="18"/>
                <w:szCs w:val="18"/>
              </w:rPr>
              <w:t>B1 for line 1 comments</w:t>
            </w: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12021">
              <w:rPr>
                <w:rFonts w:ascii="Arial" w:hAnsi="Arial" w:cs="Arial"/>
                <w:sz w:val="18"/>
                <w:szCs w:val="18"/>
              </w:rPr>
              <w:t>B1 for line 2 comments</w:t>
            </w: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12021">
              <w:rPr>
                <w:rFonts w:ascii="Arial" w:hAnsi="Arial" w:cs="Arial"/>
                <w:sz w:val="18"/>
                <w:szCs w:val="18"/>
              </w:rPr>
              <w:t>B1 for line 3 comments</w:t>
            </w: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D18EB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C12021">
              <w:rPr>
                <w:rFonts w:ascii="Arial" w:hAnsi="Arial" w:cs="Arial"/>
                <w:sz w:val="18"/>
                <w:szCs w:val="18"/>
              </w:rPr>
              <w:t>B1 for line 4 comments</w:t>
            </w: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menting on each line</w:t>
            </w:r>
          </w:p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positive comments that would be deemed helpful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7D18EB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7D18EB" w:rsidRDefault="00B81A1E" w:rsidP="007D18EB">
            <w:pPr>
              <w:spacing w:after="0" w:line="240" w:lineRule="auto"/>
              <w:rPr>
                <w:rFonts w:ascii="Arial" w:hAnsi="Arial" w:cs="Arial"/>
                <w:w w:val="105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C12021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val="pt-BR"/>
              </w:rPr>
            </w:pPr>
            <w:r w:rsidRPr="00C12021">
              <w:rPr>
                <w:rFonts w:ascii="Arial" w:hAnsi="Arial" w:cs="Arial"/>
                <w:b/>
                <w:sz w:val="18"/>
                <w:szCs w:val="18"/>
                <w:lang w:val="pt-BR"/>
              </w:rPr>
              <w:t>1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C1202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  <w:tr w:rsidR="00B81A1E" w:rsidRPr="001B2608" w:rsidTr="00595C76">
        <w:trPr>
          <w:trHeight w:val="3475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C1202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6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C1202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595C76">
            <w:pPr>
              <w:tabs>
                <w:tab w:val="left" w:pos="255"/>
              </w:tabs>
              <w:spacing w:before="24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the coefficient of </w:t>
            </w:r>
            <w:r w:rsidRPr="00C12021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positive, the turning point is between the two roots, so choose </w:t>
            </w:r>
            <w:r>
              <w:rPr>
                <w:rFonts w:ascii="Arial" w:hAnsi="Arial" w:cs="Arial"/>
                <w:sz w:val="18"/>
                <w:szCs w:val="18"/>
              </w:rPr>
              <w:t xml:space="preserve">an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equation with two positiv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roots, say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1 and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3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T</w:t>
            </w:r>
            <w:r>
              <w:rPr>
                <w:rFonts w:ascii="Arial" w:hAnsi="Arial" w:cs="Arial"/>
                <w:sz w:val="18"/>
                <w:szCs w:val="18"/>
              </w:rPr>
              <w:t>he quadratic that has these roots is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)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</w:t>
            </w:r>
            <w:r>
              <w:rPr>
                <w:rFonts w:ascii="Arial" w:hAnsi="Arial" w:cs="Arial"/>
                <w:sz w:val="18"/>
                <w:szCs w:val="18"/>
              </w:rPr>
              <w:t>3), w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hich is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4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Complete the square to get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x </w:t>
            </w:r>
            <w:r w:rsidRPr="001B2608">
              <w:rPr>
                <w:rFonts w:ascii="Arial" w:hAnsi="Arial" w:cs="Arial"/>
                <w:sz w:val="18"/>
                <w:szCs w:val="18"/>
              </w:rPr>
              <w:t>–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sz w:val="18"/>
                <w:szCs w:val="18"/>
              </w:rPr>
              <w:t xml:space="preserve"> + 3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Hence the turning point of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  will have a positiv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valu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If the equation has no roots, then the turning point will be above th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axis, hence a positive value of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F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rom the general </w:t>
            </w:r>
            <w:r>
              <w:rPr>
                <w:rFonts w:ascii="Arial" w:hAnsi="Arial" w:cs="Arial"/>
                <w:sz w:val="18"/>
                <w:szCs w:val="18"/>
              </w:rPr>
              <w:t xml:space="preserve">form of the </w:t>
            </w:r>
            <w:r w:rsidRPr="001B2608">
              <w:rPr>
                <w:rFonts w:ascii="Arial" w:hAnsi="Arial" w:cs="Arial"/>
                <w:sz w:val="18"/>
                <w:szCs w:val="18"/>
              </w:rPr>
              <w:t>quadratic</w:t>
            </w:r>
            <w:r>
              <w:rPr>
                <w:rFonts w:ascii="Arial" w:hAnsi="Arial" w:cs="Arial"/>
                <w:sz w:val="18"/>
                <w:szCs w:val="18"/>
              </w:rPr>
              <w:t xml:space="preserve"> equation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y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a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b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c</w:t>
            </w:r>
            <w:r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the value of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b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less than 4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ac</w:t>
            </w:r>
            <w:r>
              <w:rPr>
                <w:rStyle w:val="algebraemChar"/>
                <w:rFonts w:cs="Arial"/>
                <w:iCs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so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keeping </w:t>
            </w:r>
            <w:r w:rsidRPr="006C3808">
              <w:rPr>
                <w:rStyle w:val="algebraemChar"/>
                <w:iCs/>
              </w:rPr>
              <w:t>a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1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we could choose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c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6 and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as 2, giving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6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Complete the square to get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– 1 + 6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Hence the turning point of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1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5 will have a positive y value.</w: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C380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-intercept will be positive if </w:t>
            </w:r>
            <w:r w:rsidRPr="006C3808">
              <w:rPr>
                <w:i/>
                <w:sz w:val="18"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s positive when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</w:t>
            </w:r>
            <w:r>
              <w:rPr>
                <w:rFonts w:ascii="Arial" w:hAnsi="Arial" w:cs="Arial"/>
                <w:sz w:val="18"/>
                <w:szCs w:val="18"/>
              </w:rPr>
              <w:t>. f</w:t>
            </w:r>
            <w:r w:rsidRPr="001B2608">
              <w:rPr>
                <w:rFonts w:ascii="Arial" w:hAnsi="Arial" w:cs="Arial"/>
                <w:sz w:val="18"/>
                <w:szCs w:val="18"/>
              </w:rPr>
              <w:t>or exampl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, when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0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7, positive</w:t>
            </w:r>
            <w:r>
              <w:rPr>
                <w:rFonts w:ascii="Arial" w:hAnsi="Arial" w:cs="Arial"/>
                <w:sz w:val="18"/>
                <w:szCs w:val="18"/>
              </w:rPr>
              <w:t xml:space="preserve"> s</w:t>
            </w:r>
            <w:r w:rsidRPr="001B2608">
              <w:rPr>
                <w:rFonts w:ascii="Arial" w:hAnsi="Arial" w:cs="Arial"/>
                <w:sz w:val="18"/>
                <w:szCs w:val="18"/>
              </w:rPr>
              <w:t>o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 xml:space="preserve"> y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= 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2)</w:t>
            </w:r>
            <w:r w:rsidRPr="001B2608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+ 3 has a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y</w:t>
            </w:r>
            <w:r w:rsidRPr="001B2608">
              <w:rPr>
                <w:rFonts w:ascii="Arial" w:hAnsi="Arial" w:cs="Arial"/>
                <w:sz w:val="18"/>
                <w:szCs w:val="18"/>
              </w:rPr>
              <w:t>-intercept that is positive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7C4E5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 of what equation to look for.</w:t>
            </w: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hoosing a suitable equation with these characteristics.</w:t>
            </w: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 suitable equation with complete justification</w:t>
            </w: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lear explanation of what equation to look for.</w:t>
            </w: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hoosing a suitable equation with these characteristics.</w:t>
            </w: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 suitable equation with complete justification</w:t>
            </w: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complete clear explanation</w:t>
            </w:r>
          </w:p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Default="00B81A1E" w:rsidP="00C12021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595C7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595C76">
              <w:rPr>
                <w:rFonts w:ascii="Arial" w:hAnsi="Arial" w:cs="Arial"/>
                <w:b/>
                <w:sz w:val="18"/>
                <w:szCs w:val="18"/>
              </w:rPr>
              <w:t>7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Default="00B81A1E"/>
    <w:p w:rsidR="00B81A1E" w:rsidRDefault="00B81A1E"/>
    <w:p w:rsidR="00B81A1E" w:rsidRDefault="00B81A1E"/>
    <w:p w:rsidR="00B81A1E" w:rsidRDefault="00B81A1E"/>
    <w:tbl>
      <w:tblPr>
        <w:tblpPr w:leftFromText="180" w:rightFromText="180" w:vertAnchor="text" w:horzAnchor="margin" w:tblpXSpec="center" w:tblpY="21"/>
        <w:tblW w:w="151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77"/>
        <w:gridCol w:w="3844"/>
        <w:gridCol w:w="3373"/>
        <w:gridCol w:w="747"/>
        <w:gridCol w:w="686"/>
        <w:gridCol w:w="4687"/>
        <w:gridCol w:w="842"/>
      </w:tblGrid>
      <w:tr w:rsidR="00B81A1E" w:rsidRPr="001B2608" w:rsidTr="00595C76">
        <w:trPr>
          <w:trHeight w:val="2248"/>
        </w:trPr>
        <w:tc>
          <w:tcPr>
            <w:tcW w:w="977" w:type="dxa"/>
            <w:vMerge w:val="restart"/>
            <w:tcMar>
              <w:top w:w="28" w:type="dxa"/>
              <w:bottom w:w="28" w:type="dxa"/>
            </w:tcMar>
          </w:tcPr>
          <w:p w:rsidR="00B81A1E" w:rsidRPr="007D102E" w:rsidRDefault="00B81A1E" w:rsidP="00595C7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D102E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595C7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B81A1E" w:rsidRPr="007D102E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A table of values for the graph will be</w:t>
            </w:r>
            <w:r>
              <w:rPr>
                <w:rFonts w:ascii="Arial" w:hAnsi="Arial" w:cs="Arial"/>
                <w:sz w:val="18"/>
                <w:szCs w:val="18"/>
              </w:rPr>
              <w:t>:</w:t>
            </w:r>
          </w:p>
          <w:tbl>
            <w:tblPr>
              <w:tblW w:w="3150" w:type="dxa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337"/>
              <w:gridCol w:w="460"/>
              <w:gridCol w:w="460"/>
              <w:gridCol w:w="460"/>
              <w:gridCol w:w="460"/>
              <w:gridCol w:w="460"/>
              <w:gridCol w:w="513"/>
            </w:tblGrid>
            <w:tr w:rsidR="00B81A1E" w:rsidRPr="00595C76" w:rsidTr="00595C76">
              <w:trPr>
                <w:trHeight w:val="257"/>
              </w:trPr>
              <w:tc>
                <w:tcPr>
                  <w:tcW w:w="3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E95CF6" w:rsidRDefault="00B81A1E" w:rsidP="006254AD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</w:rPr>
                  </w:pPr>
                  <w:r w:rsidRPr="00E95CF6">
                    <w:rPr>
                      <w:rFonts w:cs="Arial"/>
                      <w:iCs/>
                      <w:szCs w:val="18"/>
                    </w:rPr>
                    <w:t>x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–</w:t>
                  </w: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3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–</w:t>
                  </w: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–</w:t>
                  </w: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1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0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1</w:t>
                  </w:r>
                </w:p>
              </w:tc>
              <w:tc>
                <w:tcPr>
                  <w:tcW w:w="5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</w:t>
                  </w:r>
                </w:p>
              </w:tc>
            </w:tr>
            <w:tr w:rsidR="00B81A1E" w:rsidRPr="00595C76" w:rsidTr="00595C76">
              <w:trPr>
                <w:trHeight w:val="276"/>
              </w:trPr>
              <w:tc>
                <w:tcPr>
                  <w:tcW w:w="33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E95CF6" w:rsidRDefault="00B81A1E" w:rsidP="006254AD">
                  <w:pPr>
                    <w:pStyle w:val="algebraem"/>
                    <w:framePr w:wrap="around"/>
                    <w:rPr>
                      <w:rFonts w:cs="Arial"/>
                      <w:iCs/>
                      <w:szCs w:val="18"/>
                    </w:rPr>
                  </w:pPr>
                  <w:r w:rsidRPr="00E95CF6">
                    <w:rPr>
                      <w:rFonts w:cs="Arial"/>
                      <w:iCs/>
                      <w:szCs w:val="18"/>
                    </w:rPr>
                    <w:t>y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8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4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2.25</w:t>
                  </w:r>
                </w:p>
              </w:tc>
              <w:tc>
                <w:tcPr>
                  <w:tcW w:w="4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4.25</w:t>
                  </w:r>
                </w:p>
              </w:tc>
              <w:tc>
                <w:tcPr>
                  <w:tcW w:w="5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81A1E" w:rsidRPr="00595C76" w:rsidRDefault="00B81A1E" w:rsidP="006254AD">
                  <w:pPr>
                    <w:framePr w:hSpace="180" w:wrap="around" w:vAnchor="text" w:hAnchor="margin" w:xAlign="center" w:y="21"/>
                    <w:spacing w:before="40" w:after="0" w:line="240" w:lineRule="auto"/>
                    <w:jc w:val="center"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595C76">
                    <w:rPr>
                      <w:rFonts w:ascii="Arial" w:hAnsi="Arial" w:cs="Arial"/>
                      <w:sz w:val="12"/>
                      <w:szCs w:val="18"/>
                    </w:rPr>
                    <w:t>8.25</w:t>
                  </w:r>
                </w:p>
              </w:tc>
            </w:tr>
          </w:tbl>
          <w:p w:rsidR="00B81A1E" w:rsidRPr="001B2608" w:rsidRDefault="006254AD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val="en-GB" w:eastAsia="en-GB"/>
              </w:rPr>
              <w:pict>
                <v:shape id="Picture 158" o:spid="_x0000_i1191" type="#_x0000_t75" style="width:156.75pt;height:165.75pt;visibility:visible">
                  <v:imagedata r:id="rId296" o:title=""/>
                </v:shape>
              </w:pict>
            </w:r>
          </w:p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6C3808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  <w:highlight w:val="yellow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f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1B2608">
              <w:rPr>
                <w:rFonts w:ascii="Arial" w:hAnsi="Arial" w:cs="Arial"/>
                <w:sz w:val="18"/>
                <w:szCs w:val="18"/>
              </w:rPr>
              <w:t>+ 3) – 2 is a translation 3 left and 2 down of f(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 w:rsidRPr="001B2608">
              <w:rPr>
                <w:rFonts w:ascii="Arial" w:hAnsi="Arial" w:cs="Arial"/>
                <w:sz w:val="18"/>
                <w:szCs w:val="18"/>
              </w:rPr>
              <w:t>). Therefore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as the turning point moves 2 down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it will now turn on the </w:t>
            </w:r>
            <w:r w:rsidRPr="00595C76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>-</w:t>
            </w:r>
            <w:r w:rsidRPr="001B2608">
              <w:rPr>
                <w:rFonts w:ascii="Arial" w:hAnsi="Arial" w:cs="Arial"/>
                <w:sz w:val="18"/>
                <w:szCs w:val="18"/>
              </w:rPr>
              <w:t>axis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giving one real root</w:t>
            </w:r>
            <w:r>
              <w:rPr>
                <w:rFonts w:ascii="Arial" w:hAnsi="Arial" w:cs="Arial"/>
                <w:sz w:val="18"/>
                <w:szCs w:val="18"/>
              </w:rPr>
              <w:t xml:space="preserve"> at the point</w:t>
            </w:r>
            <w:r w:rsidRPr="001B2608">
              <w:rPr>
                <w:rFonts w:ascii="Arial" w:hAnsi="Arial" w:cs="Arial"/>
                <w:sz w:val="18"/>
                <w:szCs w:val="18"/>
              </w:rPr>
              <w:t xml:space="preserve"> 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1B2608">
              <w:rPr>
                <w:rFonts w:ascii="Arial" w:hAnsi="Arial" w:cs="Arial"/>
                <w:sz w:val="18"/>
                <w:szCs w:val="18"/>
              </w:rPr>
              <w:t>3.5, 0).</w:t>
            </w:r>
          </w:p>
        </w:tc>
        <w:tc>
          <w:tcPr>
            <w:tcW w:w="747" w:type="dxa"/>
            <w:tcMar>
              <w:top w:w="28" w:type="dxa"/>
              <w:bottom w:w="28" w:type="dxa"/>
            </w:tcMar>
          </w:tcPr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6C38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7C4E5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B81A1E" w:rsidRPr="007C4E52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B81A1E" w:rsidRPr="007C4E52" w:rsidRDefault="00B81A1E" w:rsidP="00595C7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86" w:type="dxa"/>
            <w:vMerge w:val="restart"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87" w:type="dxa"/>
            <w:vMerge w:val="restart"/>
            <w:tcMar>
              <w:top w:w="28" w:type="dxa"/>
              <w:bottom w:w="28" w:type="dxa"/>
            </w:tcMar>
          </w:tcPr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finding suitable po</w:t>
            </w:r>
            <w:r>
              <w:rPr>
                <w:rFonts w:ascii="Arial" w:hAnsi="Arial" w:cs="Arial"/>
                <w:sz w:val="18"/>
                <w:szCs w:val="18"/>
              </w:rPr>
              <w:t>ints to assist sketch the graph</w:t>
            </w: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a suitable sketch of the graph</w:t>
            </w: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>B1 for explaining how the</w:t>
            </w:r>
            <w:r>
              <w:rPr>
                <w:rFonts w:ascii="Arial" w:hAnsi="Arial" w:cs="Arial"/>
                <w:sz w:val="18"/>
                <w:szCs w:val="18"/>
              </w:rPr>
              <w:t xml:space="preserve"> function will change the graph</w:t>
            </w:r>
          </w:p>
          <w:p w:rsidR="00B81A1E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B81A1E" w:rsidRPr="001B2608" w:rsidRDefault="00B81A1E" w:rsidP="00004A1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2608">
              <w:rPr>
                <w:rFonts w:ascii="Arial" w:hAnsi="Arial" w:cs="Arial"/>
                <w:sz w:val="18"/>
                <w:szCs w:val="18"/>
              </w:rPr>
              <w:t xml:space="preserve">B1 for explanation about turning point being now on the </w:t>
            </w:r>
            <w:r w:rsidRPr="00004A14">
              <w:rPr>
                <w:rStyle w:val="algebraemChar"/>
                <w:rFonts w:cs="Arial"/>
                <w:iCs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>-axis</w:t>
            </w:r>
          </w:p>
        </w:tc>
        <w:tc>
          <w:tcPr>
            <w:tcW w:w="842" w:type="dxa"/>
            <w:vMerge w:val="restart"/>
            <w:tcMar>
              <w:top w:w="28" w:type="dxa"/>
              <w:bottom w:w="28" w:type="dxa"/>
            </w:tcMar>
          </w:tcPr>
          <w:p w:rsidR="00B81A1E" w:rsidRPr="00200136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  <w:r>
              <w:rPr>
                <w:rFonts w:ascii="Arial" w:hAnsi="Arial" w:cs="Arial"/>
                <w:bCs/>
                <w:sz w:val="18"/>
                <w:szCs w:val="18"/>
              </w:rPr>
              <w:t>H</w:t>
            </w:r>
          </w:p>
        </w:tc>
      </w:tr>
      <w:tr w:rsidR="00B81A1E" w:rsidRPr="001B2608" w:rsidTr="000F7B7B">
        <w:trPr>
          <w:trHeight w:hRule="exact" w:val="284"/>
        </w:trPr>
        <w:tc>
          <w:tcPr>
            <w:tcW w:w="977" w:type="dxa"/>
            <w:vMerge/>
            <w:tcMar>
              <w:top w:w="28" w:type="dxa"/>
              <w:bottom w:w="28" w:type="dxa"/>
            </w:tcMar>
          </w:tcPr>
          <w:p w:rsidR="00B81A1E" w:rsidRPr="007D102E" w:rsidRDefault="00B81A1E" w:rsidP="00595C76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844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373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47" w:type="dxa"/>
            <w:shd w:val="clear" w:color="auto" w:fill="A6A6A6"/>
            <w:tcMar>
              <w:top w:w="28" w:type="dxa"/>
              <w:bottom w:w="28" w:type="dxa"/>
            </w:tcMar>
          </w:tcPr>
          <w:p w:rsidR="00B81A1E" w:rsidRPr="00595C76" w:rsidRDefault="00B81A1E" w:rsidP="007C4E5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595C76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86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87" w:type="dxa"/>
            <w:vMerge/>
            <w:tcMar>
              <w:top w:w="28" w:type="dxa"/>
              <w:bottom w:w="28" w:type="dxa"/>
            </w:tcMar>
          </w:tcPr>
          <w:p w:rsidR="00B81A1E" w:rsidRPr="001B2608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vMerge/>
            <w:tcMar>
              <w:top w:w="28" w:type="dxa"/>
              <w:bottom w:w="28" w:type="dxa"/>
            </w:tcMar>
          </w:tcPr>
          <w:p w:rsidR="00B81A1E" w:rsidRDefault="00B81A1E" w:rsidP="006F4BD2">
            <w:pPr>
              <w:spacing w:after="0" w:line="240" w:lineRule="auto"/>
              <w:jc w:val="center"/>
              <w:rPr>
                <w:rFonts w:ascii="Arial" w:hAnsi="Arial" w:cs="Arial"/>
                <w:bCs/>
                <w:sz w:val="18"/>
                <w:szCs w:val="18"/>
              </w:rPr>
            </w:pPr>
          </w:p>
        </w:tc>
      </w:tr>
    </w:tbl>
    <w:p w:rsidR="00B81A1E" w:rsidRPr="001B2608" w:rsidRDefault="00B81A1E" w:rsidP="005D3E27">
      <w:pPr>
        <w:rPr>
          <w:rFonts w:ascii="Arial" w:hAnsi="Arial" w:cs="Arial"/>
          <w:sz w:val="18"/>
          <w:szCs w:val="18"/>
        </w:rPr>
      </w:pPr>
    </w:p>
    <w:sectPr w:rsidR="00B81A1E" w:rsidRPr="001B2608" w:rsidSect="006133B5">
      <w:footerReference w:type="default" r:id="rId297"/>
      <w:pgSz w:w="16839" w:h="11907" w:orient="landscape" w:code="9"/>
      <w:pgMar w:top="709" w:right="1440" w:bottom="1440" w:left="1440" w:header="720" w:footer="67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4AA6" w:rsidRDefault="009D4AA6" w:rsidP="005E736D">
      <w:pPr>
        <w:spacing w:after="0" w:line="240" w:lineRule="auto"/>
      </w:pPr>
      <w:r>
        <w:separator/>
      </w:r>
    </w:p>
  </w:endnote>
  <w:endnote w:type="continuationSeparator" w:id="0">
    <w:p w:rsidR="009D4AA6" w:rsidRDefault="009D4AA6" w:rsidP="005E73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4AD" w:rsidRPr="0085336C" w:rsidRDefault="006254AD" w:rsidP="006133B5">
    <w:pPr>
      <w:pStyle w:val="Footer"/>
      <w:tabs>
        <w:tab w:val="clear" w:pos="4513"/>
        <w:tab w:val="clear" w:pos="9026"/>
        <w:tab w:val="right" w:pos="13892"/>
      </w:tabs>
      <w:spacing w:after="160"/>
      <w:jc w:val="center"/>
      <w:rPr>
        <w:rFonts w:ascii="Calibri" w:hAnsi="Calibri" w:cs="Arial"/>
        <w:noProof/>
        <w:lang w:eastAsia="en-GB"/>
      </w:rPr>
    </w:pPr>
  </w:p>
  <w:p w:rsidR="006254AD" w:rsidRPr="005E736D" w:rsidRDefault="006254AD" w:rsidP="006133B5">
    <w:pPr>
      <w:pStyle w:val="Footer"/>
      <w:tabs>
        <w:tab w:val="clear" w:pos="4513"/>
        <w:tab w:val="clear" w:pos="9026"/>
        <w:tab w:val="right" w:pos="13892"/>
      </w:tabs>
      <w:spacing w:after="160"/>
      <w:jc w:val="center"/>
      <w:rPr>
        <w:rFonts w:ascii="Arial" w:hAnsi="Arial" w:cs="Arial"/>
        <w:sz w:val="18"/>
      </w:rPr>
    </w:pPr>
    <w:r>
      <w:rPr>
        <w:rFonts w:ascii="Arial" w:hAnsi="Arial" w:cs="Arial"/>
        <w:noProof/>
        <w:sz w:val="18"/>
        <w:lang w:val="en-GB" w:eastAsia="en-GB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6" o:spid="_x0000_i1192" type="#_x0000_t75" alt="http://harperhome/about-hc/logolibrary/PublishingImages/Collins/Collins_logo_black_RGB.jpg" style="width:63.75pt;height:15.75pt;visibility:visible">
          <v:imagedata r:id="rId1" o:title="" cropbottom="4400f"/>
        </v:shape>
      </w:pict>
    </w:r>
    <w:r w:rsidRPr="005E736D">
      <w:rPr>
        <w:rFonts w:ascii="Arial" w:hAnsi="Arial" w:cs="Arial"/>
        <w:sz w:val="16"/>
      </w:rPr>
      <w:t xml:space="preserve">© </w:t>
    </w:r>
    <w:r w:rsidRPr="0085336C">
      <w:rPr>
        <w:rFonts w:ascii="Calibri" w:hAnsi="Calibri" w:cs="Arial"/>
      </w:rPr>
      <w:t>HarperCollins</w:t>
    </w:r>
    <w:r w:rsidRPr="0085336C">
      <w:rPr>
        <w:rFonts w:ascii="Calibri" w:hAnsi="Calibri" w:cs="Arial"/>
        <w:i/>
      </w:rPr>
      <w:t>Publishers</w:t>
    </w:r>
    <w:r w:rsidRPr="0085336C">
      <w:rPr>
        <w:rFonts w:ascii="Calibri" w:hAnsi="Calibri" w:cs="Arial"/>
      </w:rPr>
      <w:t xml:space="preserve"> Ltd 2015</w:t>
    </w:r>
    <w:r w:rsidRPr="005E736D">
      <w:rPr>
        <w:rFonts w:ascii="Arial" w:hAnsi="Arial" w:cs="Arial"/>
        <w:sz w:val="16"/>
      </w:rPr>
      <w:tab/>
    </w:r>
    <w:r w:rsidRPr="005E736D">
      <w:rPr>
        <w:rFonts w:ascii="Arial" w:hAnsi="Arial" w:cs="Arial"/>
        <w:b/>
      </w:rPr>
      <w:fldChar w:fldCharType="begin"/>
    </w:r>
    <w:r w:rsidRPr="005E736D">
      <w:rPr>
        <w:rFonts w:ascii="Arial" w:hAnsi="Arial" w:cs="Arial"/>
        <w:b/>
      </w:rPr>
      <w:instrText xml:space="preserve"> PAGE   \* MERGEFORMAT </w:instrText>
    </w:r>
    <w:r w:rsidRPr="005E736D">
      <w:rPr>
        <w:rFonts w:ascii="Arial" w:hAnsi="Arial" w:cs="Arial"/>
        <w:b/>
      </w:rPr>
      <w:fldChar w:fldCharType="separate"/>
    </w:r>
    <w:r w:rsidR="00B37B02">
      <w:rPr>
        <w:rFonts w:ascii="Arial" w:hAnsi="Arial" w:cs="Arial"/>
        <w:b/>
        <w:noProof/>
      </w:rPr>
      <w:t>47</w:t>
    </w:r>
    <w:r w:rsidRPr="005E736D">
      <w:rPr>
        <w:rFonts w:ascii="Arial" w:hAnsi="Arial" w:cs="Arial"/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4AA6" w:rsidRDefault="009D4AA6" w:rsidP="005E736D">
      <w:pPr>
        <w:spacing w:after="0" w:line="240" w:lineRule="auto"/>
      </w:pPr>
      <w:r>
        <w:separator/>
      </w:r>
    </w:p>
  </w:footnote>
  <w:footnote w:type="continuationSeparator" w:id="0">
    <w:p w:rsidR="009D4AA6" w:rsidRDefault="009D4AA6" w:rsidP="005E73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1B7EEA"/>
    <w:multiLevelType w:val="hybridMultilevel"/>
    <w:tmpl w:val="8A462A28"/>
    <w:lvl w:ilvl="0" w:tplc="3F540CDA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866089"/>
    <w:multiLevelType w:val="hybridMultilevel"/>
    <w:tmpl w:val="B25CFD0C"/>
    <w:lvl w:ilvl="0" w:tplc="FD82F258">
      <w:start w:val="2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hint="default"/>
      </w:rPr>
    </w:lvl>
    <w:lvl w:ilvl="1" w:tplc="08090003">
      <w:start w:val="1"/>
      <w:numFmt w:val="bullet"/>
      <w:lvlText w:val="o"/>
      <w:lvlJc w:val="left"/>
      <w:pPr>
        <w:ind w:left="11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175E28CB"/>
    <w:multiLevelType w:val="hybridMultilevel"/>
    <w:tmpl w:val="434AD6E6"/>
    <w:lvl w:ilvl="0" w:tplc="C596B6B8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77351F2"/>
    <w:multiLevelType w:val="hybridMultilevel"/>
    <w:tmpl w:val="E312E8E0"/>
    <w:lvl w:ilvl="0" w:tplc="0809001B">
      <w:start w:val="1"/>
      <w:numFmt w:val="lowerRoman"/>
      <w:lvlText w:val="%1."/>
      <w:lvlJc w:val="right"/>
      <w:pPr>
        <w:ind w:left="234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306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378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450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522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594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666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738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8100" w:hanging="180"/>
      </w:pPr>
      <w:rPr>
        <w:rFonts w:cs="Times New Roman"/>
      </w:rPr>
    </w:lvl>
  </w:abstractNum>
  <w:abstractNum w:abstractNumId="4">
    <w:nsid w:val="1D1B5A8D"/>
    <w:multiLevelType w:val="hybridMultilevel"/>
    <w:tmpl w:val="F96AFC22"/>
    <w:lvl w:ilvl="0" w:tplc="A6ACA7F6">
      <w:start w:val="1"/>
      <w:numFmt w:val="decimal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D24232D"/>
    <w:multiLevelType w:val="hybridMultilevel"/>
    <w:tmpl w:val="024A1572"/>
    <w:lvl w:ilvl="0" w:tplc="3D22CA22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E3341FC"/>
    <w:multiLevelType w:val="hybridMultilevel"/>
    <w:tmpl w:val="20C8EAB4"/>
    <w:lvl w:ilvl="0" w:tplc="B896008C">
      <w:start w:val="4"/>
      <w:numFmt w:val="decimal"/>
      <w:lvlText w:val="%1"/>
      <w:lvlJc w:val="left"/>
      <w:pPr>
        <w:ind w:left="517" w:hanging="360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313EA7B6">
      <w:start w:val="1"/>
      <w:numFmt w:val="bullet"/>
      <w:lvlText w:val="•"/>
      <w:lvlJc w:val="left"/>
      <w:pPr>
        <w:ind w:left="618" w:hanging="360"/>
      </w:pPr>
      <w:rPr>
        <w:rFonts w:hint="default"/>
      </w:rPr>
    </w:lvl>
    <w:lvl w:ilvl="2" w:tplc="A0148EC2">
      <w:start w:val="1"/>
      <w:numFmt w:val="bullet"/>
      <w:lvlText w:val="•"/>
      <w:lvlJc w:val="left"/>
      <w:pPr>
        <w:ind w:left="719" w:hanging="360"/>
      </w:pPr>
      <w:rPr>
        <w:rFonts w:hint="default"/>
      </w:rPr>
    </w:lvl>
    <w:lvl w:ilvl="3" w:tplc="44A6196E">
      <w:start w:val="1"/>
      <w:numFmt w:val="bullet"/>
      <w:lvlText w:val="•"/>
      <w:lvlJc w:val="left"/>
      <w:pPr>
        <w:ind w:left="821" w:hanging="360"/>
      </w:pPr>
      <w:rPr>
        <w:rFonts w:hint="default"/>
      </w:rPr>
    </w:lvl>
    <w:lvl w:ilvl="4" w:tplc="FD3EE28C">
      <w:start w:val="1"/>
      <w:numFmt w:val="bullet"/>
      <w:lvlText w:val="•"/>
      <w:lvlJc w:val="left"/>
      <w:pPr>
        <w:ind w:left="922" w:hanging="360"/>
      </w:pPr>
      <w:rPr>
        <w:rFonts w:hint="default"/>
      </w:rPr>
    </w:lvl>
    <w:lvl w:ilvl="5" w:tplc="DA082628">
      <w:start w:val="1"/>
      <w:numFmt w:val="bullet"/>
      <w:lvlText w:val="•"/>
      <w:lvlJc w:val="left"/>
      <w:pPr>
        <w:ind w:left="1023" w:hanging="360"/>
      </w:pPr>
      <w:rPr>
        <w:rFonts w:hint="default"/>
      </w:rPr>
    </w:lvl>
    <w:lvl w:ilvl="6" w:tplc="425C1E1E">
      <w:start w:val="1"/>
      <w:numFmt w:val="bullet"/>
      <w:lvlText w:val="•"/>
      <w:lvlJc w:val="left"/>
      <w:pPr>
        <w:ind w:left="1124" w:hanging="360"/>
      </w:pPr>
      <w:rPr>
        <w:rFonts w:hint="default"/>
      </w:rPr>
    </w:lvl>
    <w:lvl w:ilvl="7" w:tplc="B58684EA">
      <w:start w:val="1"/>
      <w:numFmt w:val="bullet"/>
      <w:lvlText w:val="•"/>
      <w:lvlJc w:val="left"/>
      <w:pPr>
        <w:ind w:left="1225" w:hanging="360"/>
      </w:pPr>
      <w:rPr>
        <w:rFonts w:hint="default"/>
      </w:rPr>
    </w:lvl>
    <w:lvl w:ilvl="8" w:tplc="A542816A">
      <w:start w:val="1"/>
      <w:numFmt w:val="bullet"/>
      <w:lvlText w:val="•"/>
      <w:lvlJc w:val="left"/>
      <w:pPr>
        <w:ind w:left="1326" w:hanging="360"/>
      </w:pPr>
      <w:rPr>
        <w:rFonts w:hint="default"/>
      </w:rPr>
    </w:lvl>
  </w:abstractNum>
  <w:abstractNum w:abstractNumId="7">
    <w:nsid w:val="270F13D7"/>
    <w:multiLevelType w:val="hybridMultilevel"/>
    <w:tmpl w:val="B14A0C16"/>
    <w:lvl w:ilvl="0" w:tplc="E9CCD1EE">
      <w:start w:val="1"/>
      <w:numFmt w:val="decimal"/>
      <w:lvlText w:val="%1"/>
      <w:lvlJc w:val="left"/>
      <w:pPr>
        <w:ind w:left="837" w:hanging="360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1E96A0D6">
      <w:start w:val="1"/>
      <w:numFmt w:val="bullet"/>
      <w:lvlText w:val="•"/>
      <w:lvlJc w:val="left"/>
      <w:pPr>
        <w:ind w:left="1607" w:hanging="360"/>
      </w:pPr>
      <w:rPr>
        <w:rFonts w:hint="default"/>
      </w:rPr>
    </w:lvl>
    <w:lvl w:ilvl="2" w:tplc="BB12514A">
      <w:start w:val="1"/>
      <w:numFmt w:val="bullet"/>
      <w:lvlText w:val="•"/>
      <w:lvlJc w:val="left"/>
      <w:pPr>
        <w:ind w:left="2378" w:hanging="360"/>
      </w:pPr>
      <w:rPr>
        <w:rFonts w:hint="default"/>
      </w:rPr>
    </w:lvl>
    <w:lvl w:ilvl="3" w:tplc="E7DED77A">
      <w:start w:val="1"/>
      <w:numFmt w:val="bullet"/>
      <w:lvlText w:val="•"/>
      <w:lvlJc w:val="left"/>
      <w:pPr>
        <w:ind w:left="3148" w:hanging="360"/>
      </w:pPr>
      <w:rPr>
        <w:rFonts w:hint="default"/>
      </w:rPr>
    </w:lvl>
    <w:lvl w:ilvl="4" w:tplc="224874BE">
      <w:start w:val="1"/>
      <w:numFmt w:val="bullet"/>
      <w:lvlText w:val="•"/>
      <w:lvlJc w:val="left"/>
      <w:pPr>
        <w:ind w:left="3918" w:hanging="360"/>
      </w:pPr>
      <w:rPr>
        <w:rFonts w:hint="default"/>
      </w:rPr>
    </w:lvl>
    <w:lvl w:ilvl="5" w:tplc="356CF526">
      <w:start w:val="1"/>
      <w:numFmt w:val="bullet"/>
      <w:lvlText w:val="•"/>
      <w:lvlJc w:val="left"/>
      <w:pPr>
        <w:ind w:left="4688" w:hanging="360"/>
      </w:pPr>
      <w:rPr>
        <w:rFonts w:hint="default"/>
      </w:rPr>
    </w:lvl>
    <w:lvl w:ilvl="6" w:tplc="6E86A1EC">
      <w:start w:val="1"/>
      <w:numFmt w:val="bullet"/>
      <w:lvlText w:val="•"/>
      <w:lvlJc w:val="left"/>
      <w:pPr>
        <w:ind w:left="5459" w:hanging="360"/>
      </w:pPr>
      <w:rPr>
        <w:rFonts w:hint="default"/>
      </w:rPr>
    </w:lvl>
    <w:lvl w:ilvl="7" w:tplc="5268B1A6">
      <w:start w:val="1"/>
      <w:numFmt w:val="bullet"/>
      <w:lvlText w:val="•"/>
      <w:lvlJc w:val="left"/>
      <w:pPr>
        <w:ind w:left="6229" w:hanging="360"/>
      </w:pPr>
      <w:rPr>
        <w:rFonts w:hint="default"/>
      </w:rPr>
    </w:lvl>
    <w:lvl w:ilvl="8" w:tplc="DCF4347C">
      <w:start w:val="1"/>
      <w:numFmt w:val="bullet"/>
      <w:lvlText w:val="•"/>
      <w:lvlJc w:val="left"/>
      <w:pPr>
        <w:ind w:left="6999" w:hanging="360"/>
      </w:pPr>
      <w:rPr>
        <w:rFonts w:hint="default"/>
      </w:rPr>
    </w:lvl>
  </w:abstractNum>
  <w:abstractNum w:abstractNumId="8">
    <w:nsid w:val="29E9073B"/>
    <w:multiLevelType w:val="hybridMultilevel"/>
    <w:tmpl w:val="2D34870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DE03398"/>
    <w:multiLevelType w:val="hybridMultilevel"/>
    <w:tmpl w:val="049E836E"/>
    <w:lvl w:ilvl="0" w:tplc="F446BE7E">
      <w:start w:val="60"/>
      <w:numFmt w:val="decimal"/>
      <w:lvlText w:val="%1."/>
      <w:lvlJc w:val="left"/>
      <w:pPr>
        <w:ind w:left="786" w:hanging="360"/>
      </w:pPr>
      <w:rPr>
        <w:rFonts w:ascii="Cambria" w:hAnsi="Cambria" w:cs="Cambria" w:hint="default"/>
        <w:b w:val="0"/>
        <w:bCs w:val="0"/>
        <w:color w:val="auto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5A84940"/>
    <w:multiLevelType w:val="hybridMultilevel"/>
    <w:tmpl w:val="A5BEFA56"/>
    <w:lvl w:ilvl="0" w:tplc="38B61B86">
      <w:start w:val="1"/>
      <w:numFmt w:val="lowerRoman"/>
      <w:lvlText w:val="(%1)"/>
      <w:lvlJc w:val="left"/>
      <w:pPr>
        <w:ind w:left="470" w:hanging="385"/>
      </w:pPr>
      <w:rPr>
        <w:rFonts w:ascii="Times New Roman" w:eastAsia="Times New Roman" w:hAnsi="Times New Roman" w:cs="Times New Roman" w:hint="default"/>
        <w:color w:val="231F20"/>
        <w:w w:val="97"/>
        <w:sz w:val="20"/>
        <w:szCs w:val="20"/>
      </w:rPr>
    </w:lvl>
    <w:lvl w:ilvl="1" w:tplc="51966656">
      <w:start w:val="1"/>
      <w:numFmt w:val="bullet"/>
      <w:lvlText w:val="•"/>
      <w:lvlJc w:val="left"/>
      <w:pPr>
        <w:ind w:left="667" w:hanging="385"/>
      </w:pPr>
      <w:rPr>
        <w:rFonts w:hint="default"/>
      </w:rPr>
    </w:lvl>
    <w:lvl w:ilvl="2" w:tplc="52D62FEC">
      <w:start w:val="1"/>
      <w:numFmt w:val="bullet"/>
      <w:lvlText w:val="•"/>
      <w:lvlJc w:val="left"/>
      <w:pPr>
        <w:ind w:left="864" w:hanging="385"/>
      </w:pPr>
      <w:rPr>
        <w:rFonts w:hint="default"/>
      </w:rPr>
    </w:lvl>
    <w:lvl w:ilvl="3" w:tplc="C8FE3C0C">
      <w:start w:val="1"/>
      <w:numFmt w:val="bullet"/>
      <w:lvlText w:val="•"/>
      <w:lvlJc w:val="left"/>
      <w:pPr>
        <w:ind w:left="1061" w:hanging="385"/>
      </w:pPr>
      <w:rPr>
        <w:rFonts w:hint="default"/>
      </w:rPr>
    </w:lvl>
    <w:lvl w:ilvl="4" w:tplc="0352C340">
      <w:start w:val="1"/>
      <w:numFmt w:val="bullet"/>
      <w:lvlText w:val="•"/>
      <w:lvlJc w:val="left"/>
      <w:pPr>
        <w:ind w:left="1258" w:hanging="385"/>
      </w:pPr>
      <w:rPr>
        <w:rFonts w:hint="default"/>
      </w:rPr>
    </w:lvl>
    <w:lvl w:ilvl="5" w:tplc="FD0078A4">
      <w:start w:val="1"/>
      <w:numFmt w:val="bullet"/>
      <w:lvlText w:val="•"/>
      <w:lvlJc w:val="left"/>
      <w:pPr>
        <w:ind w:left="1456" w:hanging="385"/>
      </w:pPr>
      <w:rPr>
        <w:rFonts w:hint="default"/>
      </w:rPr>
    </w:lvl>
    <w:lvl w:ilvl="6" w:tplc="B9DCCC42">
      <w:start w:val="1"/>
      <w:numFmt w:val="bullet"/>
      <w:lvlText w:val="•"/>
      <w:lvlJc w:val="left"/>
      <w:pPr>
        <w:ind w:left="1653" w:hanging="385"/>
      </w:pPr>
      <w:rPr>
        <w:rFonts w:hint="default"/>
      </w:rPr>
    </w:lvl>
    <w:lvl w:ilvl="7" w:tplc="A4444F5C">
      <w:start w:val="1"/>
      <w:numFmt w:val="bullet"/>
      <w:lvlText w:val="•"/>
      <w:lvlJc w:val="left"/>
      <w:pPr>
        <w:ind w:left="1850" w:hanging="385"/>
      </w:pPr>
      <w:rPr>
        <w:rFonts w:hint="default"/>
      </w:rPr>
    </w:lvl>
    <w:lvl w:ilvl="8" w:tplc="DAA0B98E">
      <w:start w:val="1"/>
      <w:numFmt w:val="bullet"/>
      <w:lvlText w:val="•"/>
      <w:lvlJc w:val="left"/>
      <w:pPr>
        <w:ind w:left="2047" w:hanging="385"/>
      </w:pPr>
      <w:rPr>
        <w:rFonts w:hint="default"/>
      </w:rPr>
    </w:lvl>
  </w:abstractNum>
  <w:abstractNum w:abstractNumId="11">
    <w:nsid w:val="58284E6F"/>
    <w:multiLevelType w:val="hybridMultilevel"/>
    <w:tmpl w:val="6EC2606A"/>
    <w:lvl w:ilvl="0" w:tplc="C10C7268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BE75830"/>
    <w:multiLevelType w:val="hybridMultilevel"/>
    <w:tmpl w:val="D44A9860"/>
    <w:lvl w:ilvl="0" w:tplc="16F07972">
      <w:start w:val="1"/>
      <w:numFmt w:val="decimal"/>
      <w:lvlText w:val="%1"/>
      <w:lvlJc w:val="left"/>
      <w:pPr>
        <w:ind w:left="475" w:hanging="358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7F28B556">
      <w:start w:val="1"/>
      <w:numFmt w:val="bullet"/>
      <w:lvlText w:val="•"/>
      <w:lvlJc w:val="left"/>
      <w:pPr>
        <w:ind w:left="1281" w:hanging="358"/>
      </w:pPr>
      <w:rPr>
        <w:rFonts w:hint="default"/>
      </w:rPr>
    </w:lvl>
    <w:lvl w:ilvl="2" w:tplc="4B742C0E">
      <w:start w:val="1"/>
      <w:numFmt w:val="bullet"/>
      <w:lvlText w:val="•"/>
      <w:lvlJc w:val="left"/>
      <w:pPr>
        <w:ind w:left="2088" w:hanging="358"/>
      </w:pPr>
      <w:rPr>
        <w:rFonts w:hint="default"/>
      </w:rPr>
    </w:lvl>
    <w:lvl w:ilvl="3" w:tplc="7124E018">
      <w:start w:val="1"/>
      <w:numFmt w:val="bullet"/>
      <w:lvlText w:val="•"/>
      <w:lvlJc w:val="left"/>
      <w:pPr>
        <w:ind w:left="2894" w:hanging="358"/>
      </w:pPr>
      <w:rPr>
        <w:rFonts w:hint="default"/>
      </w:rPr>
    </w:lvl>
    <w:lvl w:ilvl="4" w:tplc="79369852">
      <w:start w:val="1"/>
      <w:numFmt w:val="bullet"/>
      <w:lvlText w:val="•"/>
      <w:lvlJc w:val="left"/>
      <w:pPr>
        <w:ind w:left="3701" w:hanging="358"/>
      </w:pPr>
      <w:rPr>
        <w:rFonts w:hint="default"/>
      </w:rPr>
    </w:lvl>
    <w:lvl w:ilvl="5" w:tplc="0560AE2E">
      <w:start w:val="1"/>
      <w:numFmt w:val="bullet"/>
      <w:lvlText w:val="•"/>
      <w:lvlJc w:val="left"/>
      <w:pPr>
        <w:ind w:left="4507" w:hanging="358"/>
      </w:pPr>
      <w:rPr>
        <w:rFonts w:hint="default"/>
      </w:rPr>
    </w:lvl>
    <w:lvl w:ilvl="6" w:tplc="9FFADAC6">
      <w:start w:val="1"/>
      <w:numFmt w:val="bullet"/>
      <w:lvlText w:val="•"/>
      <w:lvlJc w:val="left"/>
      <w:pPr>
        <w:ind w:left="5314" w:hanging="358"/>
      </w:pPr>
      <w:rPr>
        <w:rFonts w:hint="default"/>
      </w:rPr>
    </w:lvl>
    <w:lvl w:ilvl="7" w:tplc="5A1C3E98">
      <w:start w:val="1"/>
      <w:numFmt w:val="bullet"/>
      <w:lvlText w:val="•"/>
      <w:lvlJc w:val="left"/>
      <w:pPr>
        <w:ind w:left="6120" w:hanging="358"/>
      </w:pPr>
      <w:rPr>
        <w:rFonts w:hint="default"/>
      </w:rPr>
    </w:lvl>
    <w:lvl w:ilvl="8" w:tplc="B2BC50FA">
      <w:start w:val="1"/>
      <w:numFmt w:val="bullet"/>
      <w:lvlText w:val="•"/>
      <w:lvlJc w:val="left"/>
      <w:pPr>
        <w:ind w:left="6927" w:hanging="358"/>
      </w:pPr>
      <w:rPr>
        <w:rFonts w:hint="default"/>
      </w:rPr>
    </w:lvl>
  </w:abstractNum>
  <w:abstractNum w:abstractNumId="13">
    <w:nsid w:val="6F0E32DC"/>
    <w:multiLevelType w:val="hybridMultilevel"/>
    <w:tmpl w:val="835E4230"/>
    <w:lvl w:ilvl="0" w:tplc="396683A6">
      <w:start w:val="60"/>
      <w:numFmt w:val="decimal"/>
      <w:lvlText w:val="%1."/>
      <w:lvlJc w:val="left"/>
      <w:pPr>
        <w:ind w:left="288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F6A0023"/>
    <w:multiLevelType w:val="hybridMultilevel"/>
    <w:tmpl w:val="EB16669C"/>
    <w:lvl w:ilvl="0" w:tplc="CF78DD68">
      <w:start w:val="1"/>
      <w:numFmt w:val="decimal"/>
      <w:lvlText w:val="%1"/>
      <w:lvlJc w:val="left"/>
      <w:pPr>
        <w:ind w:left="837" w:hanging="360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8E5034C2">
      <w:start w:val="1"/>
      <w:numFmt w:val="bullet"/>
      <w:lvlText w:val="•"/>
      <w:lvlJc w:val="left"/>
      <w:pPr>
        <w:ind w:left="1607" w:hanging="360"/>
      </w:pPr>
      <w:rPr>
        <w:rFonts w:hint="default"/>
      </w:rPr>
    </w:lvl>
    <w:lvl w:ilvl="2" w:tplc="7CF07E26">
      <w:start w:val="1"/>
      <w:numFmt w:val="bullet"/>
      <w:lvlText w:val="•"/>
      <w:lvlJc w:val="left"/>
      <w:pPr>
        <w:ind w:left="2378" w:hanging="360"/>
      </w:pPr>
      <w:rPr>
        <w:rFonts w:hint="default"/>
      </w:rPr>
    </w:lvl>
    <w:lvl w:ilvl="3" w:tplc="DC02B41A">
      <w:start w:val="1"/>
      <w:numFmt w:val="bullet"/>
      <w:lvlText w:val="•"/>
      <w:lvlJc w:val="left"/>
      <w:pPr>
        <w:ind w:left="3148" w:hanging="360"/>
      </w:pPr>
      <w:rPr>
        <w:rFonts w:hint="default"/>
      </w:rPr>
    </w:lvl>
    <w:lvl w:ilvl="4" w:tplc="BF4E8526">
      <w:start w:val="1"/>
      <w:numFmt w:val="bullet"/>
      <w:lvlText w:val="•"/>
      <w:lvlJc w:val="left"/>
      <w:pPr>
        <w:ind w:left="3918" w:hanging="360"/>
      </w:pPr>
      <w:rPr>
        <w:rFonts w:hint="default"/>
      </w:rPr>
    </w:lvl>
    <w:lvl w:ilvl="5" w:tplc="7F9E6F36">
      <w:start w:val="1"/>
      <w:numFmt w:val="bullet"/>
      <w:lvlText w:val="•"/>
      <w:lvlJc w:val="left"/>
      <w:pPr>
        <w:ind w:left="4688" w:hanging="360"/>
      </w:pPr>
      <w:rPr>
        <w:rFonts w:hint="default"/>
      </w:rPr>
    </w:lvl>
    <w:lvl w:ilvl="6" w:tplc="C8E45AEE">
      <w:start w:val="1"/>
      <w:numFmt w:val="bullet"/>
      <w:lvlText w:val="•"/>
      <w:lvlJc w:val="left"/>
      <w:pPr>
        <w:ind w:left="5459" w:hanging="360"/>
      </w:pPr>
      <w:rPr>
        <w:rFonts w:hint="default"/>
      </w:rPr>
    </w:lvl>
    <w:lvl w:ilvl="7" w:tplc="C848F3A0">
      <w:start w:val="1"/>
      <w:numFmt w:val="bullet"/>
      <w:lvlText w:val="•"/>
      <w:lvlJc w:val="left"/>
      <w:pPr>
        <w:ind w:left="6229" w:hanging="360"/>
      </w:pPr>
      <w:rPr>
        <w:rFonts w:hint="default"/>
      </w:rPr>
    </w:lvl>
    <w:lvl w:ilvl="8" w:tplc="FB72E10E">
      <w:start w:val="1"/>
      <w:numFmt w:val="bullet"/>
      <w:lvlText w:val="•"/>
      <w:lvlJc w:val="left"/>
      <w:pPr>
        <w:ind w:left="6999" w:hanging="360"/>
      </w:pPr>
      <w:rPr>
        <w:rFonts w:hint="default"/>
      </w:rPr>
    </w:lvl>
  </w:abstractNum>
  <w:abstractNum w:abstractNumId="15">
    <w:nsid w:val="7A9F054E"/>
    <w:multiLevelType w:val="hybridMultilevel"/>
    <w:tmpl w:val="54C0D6AE"/>
    <w:lvl w:ilvl="0" w:tplc="9AFE6E38">
      <w:start w:val="59"/>
      <w:numFmt w:val="decimal"/>
      <w:lvlText w:val="%1."/>
      <w:lvlJc w:val="left"/>
      <w:pPr>
        <w:ind w:left="288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4"/>
  </w:num>
  <w:num w:numId="2">
    <w:abstractNumId w:val="7"/>
  </w:num>
  <w:num w:numId="3">
    <w:abstractNumId w:val="6"/>
  </w:num>
  <w:num w:numId="4">
    <w:abstractNumId w:val="12"/>
  </w:num>
  <w:num w:numId="5">
    <w:abstractNumId w:val="15"/>
  </w:num>
  <w:num w:numId="6">
    <w:abstractNumId w:val="13"/>
  </w:num>
  <w:num w:numId="7">
    <w:abstractNumId w:val="9"/>
  </w:num>
  <w:num w:numId="8">
    <w:abstractNumId w:val="3"/>
  </w:num>
  <w:num w:numId="9">
    <w:abstractNumId w:val="10"/>
  </w:num>
  <w:num w:numId="10">
    <w:abstractNumId w:val="2"/>
  </w:num>
  <w:num w:numId="11">
    <w:abstractNumId w:val="11"/>
  </w:num>
  <w:num w:numId="12">
    <w:abstractNumId w:val="5"/>
  </w:num>
  <w:num w:numId="13">
    <w:abstractNumId w:val="4"/>
  </w:num>
  <w:num w:numId="14">
    <w:abstractNumId w:val="0"/>
  </w:num>
  <w:num w:numId="15">
    <w:abstractNumId w:val="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oNotTrackMove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849F7"/>
    <w:rsid w:val="00001358"/>
    <w:rsid w:val="00004A14"/>
    <w:rsid w:val="00010DB8"/>
    <w:rsid w:val="00017CB9"/>
    <w:rsid w:val="00023FA6"/>
    <w:rsid w:val="00024047"/>
    <w:rsid w:val="00027373"/>
    <w:rsid w:val="00031102"/>
    <w:rsid w:val="00033ED6"/>
    <w:rsid w:val="0003406D"/>
    <w:rsid w:val="00035036"/>
    <w:rsid w:val="00037FAE"/>
    <w:rsid w:val="00040A37"/>
    <w:rsid w:val="00044A33"/>
    <w:rsid w:val="000463BC"/>
    <w:rsid w:val="000502CD"/>
    <w:rsid w:val="0005662D"/>
    <w:rsid w:val="000629B5"/>
    <w:rsid w:val="00062CC7"/>
    <w:rsid w:val="000739BC"/>
    <w:rsid w:val="0008052F"/>
    <w:rsid w:val="00082803"/>
    <w:rsid w:val="00084CAF"/>
    <w:rsid w:val="00085F9D"/>
    <w:rsid w:val="000A2BCC"/>
    <w:rsid w:val="000B648F"/>
    <w:rsid w:val="000C3F7F"/>
    <w:rsid w:val="000C58F0"/>
    <w:rsid w:val="000D57ED"/>
    <w:rsid w:val="000E6FE3"/>
    <w:rsid w:val="000E7586"/>
    <w:rsid w:val="000F4840"/>
    <w:rsid w:val="000F636C"/>
    <w:rsid w:val="000F7B7B"/>
    <w:rsid w:val="001057CB"/>
    <w:rsid w:val="001063C3"/>
    <w:rsid w:val="0012218A"/>
    <w:rsid w:val="00123C51"/>
    <w:rsid w:val="00131631"/>
    <w:rsid w:val="0013218C"/>
    <w:rsid w:val="00135D24"/>
    <w:rsid w:val="001412CD"/>
    <w:rsid w:val="00141357"/>
    <w:rsid w:val="0014506C"/>
    <w:rsid w:val="001533DF"/>
    <w:rsid w:val="00153413"/>
    <w:rsid w:val="00153F7E"/>
    <w:rsid w:val="00155669"/>
    <w:rsid w:val="00155844"/>
    <w:rsid w:val="001657E0"/>
    <w:rsid w:val="00165BAB"/>
    <w:rsid w:val="001661B2"/>
    <w:rsid w:val="00171FB5"/>
    <w:rsid w:val="00176944"/>
    <w:rsid w:val="00177C10"/>
    <w:rsid w:val="00196352"/>
    <w:rsid w:val="001A2933"/>
    <w:rsid w:val="001A7AD2"/>
    <w:rsid w:val="001B2608"/>
    <w:rsid w:val="001B44E5"/>
    <w:rsid w:val="001B46B3"/>
    <w:rsid w:val="001B7231"/>
    <w:rsid w:val="001C3168"/>
    <w:rsid w:val="001C3820"/>
    <w:rsid w:val="001C4666"/>
    <w:rsid w:val="001C73CE"/>
    <w:rsid w:val="001D1A8D"/>
    <w:rsid w:val="001D5222"/>
    <w:rsid w:val="001E0177"/>
    <w:rsid w:val="001E03E7"/>
    <w:rsid w:val="001E1C4F"/>
    <w:rsid w:val="001F4F10"/>
    <w:rsid w:val="00200136"/>
    <w:rsid w:val="00202008"/>
    <w:rsid w:val="00202B20"/>
    <w:rsid w:val="00203CFA"/>
    <w:rsid w:val="002041DB"/>
    <w:rsid w:val="00210276"/>
    <w:rsid w:val="00215643"/>
    <w:rsid w:val="00222EBD"/>
    <w:rsid w:val="00223828"/>
    <w:rsid w:val="00224258"/>
    <w:rsid w:val="002254D8"/>
    <w:rsid w:val="00225537"/>
    <w:rsid w:val="00227237"/>
    <w:rsid w:val="00234A22"/>
    <w:rsid w:val="00253892"/>
    <w:rsid w:val="00260058"/>
    <w:rsid w:val="00260AF8"/>
    <w:rsid w:val="00260E01"/>
    <w:rsid w:val="00261744"/>
    <w:rsid w:val="002667A5"/>
    <w:rsid w:val="002701A1"/>
    <w:rsid w:val="002705FB"/>
    <w:rsid w:val="00271FBF"/>
    <w:rsid w:val="002740B9"/>
    <w:rsid w:val="002849F7"/>
    <w:rsid w:val="00287B16"/>
    <w:rsid w:val="0029374D"/>
    <w:rsid w:val="00294A68"/>
    <w:rsid w:val="002A203A"/>
    <w:rsid w:val="002A21EA"/>
    <w:rsid w:val="002A3D27"/>
    <w:rsid w:val="002A6034"/>
    <w:rsid w:val="002A731C"/>
    <w:rsid w:val="002C0EB1"/>
    <w:rsid w:val="002C2FBE"/>
    <w:rsid w:val="002D1A47"/>
    <w:rsid w:val="002D1D0E"/>
    <w:rsid w:val="002D28B8"/>
    <w:rsid w:val="002E2219"/>
    <w:rsid w:val="002E4261"/>
    <w:rsid w:val="002E58B5"/>
    <w:rsid w:val="002F3AE0"/>
    <w:rsid w:val="0030246F"/>
    <w:rsid w:val="003057E0"/>
    <w:rsid w:val="003058A4"/>
    <w:rsid w:val="00310375"/>
    <w:rsid w:val="00310FA7"/>
    <w:rsid w:val="00312267"/>
    <w:rsid w:val="00312AA9"/>
    <w:rsid w:val="0031437F"/>
    <w:rsid w:val="00317B39"/>
    <w:rsid w:val="003237CF"/>
    <w:rsid w:val="00332AC8"/>
    <w:rsid w:val="003353F9"/>
    <w:rsid w:val="0033706C"/>
    <w:rsid w:val="003415B7"/>
    <w:rsid w:val="00343E35"/>
    <w:rsid w:val="003563A8"/>
    <w:rsid w:val="00361EED"/>
    <w:rsid w:val="00366B1A"/>
    <w:rsid w:val="0038213C"/>
    <w:rsid w:val="00382ADD"/>
    <w:rsid w:val="00385DD9"/>
    <w:rsid w:val="00387A99"/>
    <w:rsid w:val="00391666"/>
    <w:rsid w:val="0039283E"/>
    <w:rsid w:val="00392A74"/>
    <w:rsid w:val="003938F9"/>
    <w:rsid w:val="003A4852"/>
    <w:rsid w:val="003C2DC6"/>
    <w:rsid w:val="003C5A1B"/>
    <w:rsid w:val="003D73A1"/>
    <w:rsid w:val="003E0A1D"/>
    <w:rsid w:val="003E2021"/>
    <w:rsid w:val="003E5A98"/>
    <w:rsid w:val="003F4309"/>
    <w:rsid w:val="003F509F"/>
    <w:rsid w:val="00411685"/>
    <w:rsid w:val="004131AA"/>
    <w:rsid w:val="00416035"/>
    <w:rsid w:val="00421D0D"/>
    <w:rsid w:val="00422607"/>
    <w:rsid w:val="00424FAF"/>
    <w:rsid w:val="00430E43"/>
    <w:rsid w:val="00436258"/>
    <w:rsid w:val="00441B48"/>
    <w:rsid w:val="00443A27"/>
    <w:rsid w:val="00450E6A"/>
    <w:rsid w:val="004521DE"/>
    <w:rsid w:val="00453D8D"/>
    <w:rsid w:val="00454AE0"/>
    <w:rsid w:val="00460FB9"/>
    <w:rsid w:val="00462467"/>
    <w:rsid w:val="004640E7"/>
    <w:rsid w:val="004732CD"/>
    <w:rsid w:val="00474D26"/>
    <w:rsid w:val="00483CBA"/>
    <w:rsid w:val="00492130"/>
    <w:rsid w:val="00496DCD"/>
    <w:rsid w:val="004B0371"/>
    <w:rsid w:val="004B4215"/>
    <w:rsid w:val="004C3A6B"/>
    <w:rsid w:val="004D2C82"/>
    <w:rsid w:val="004D4D3B"/>
    <w:rsid w:val="004E0AD8"/>
    <w:rsid w:val="004E1DAE"/>
    <w:rsid w:val="004E497A"/>
    <w:rsid w:val="004F3A4E"/>
    <w:rsid w:val="004F4130"/>
    <w:rsid w:val="00505AF9"/>
    <w:rsid w:val="00512CDA"/>
    <w:rsid w:val="00513501"/>
    <w:rsid w:val="00521B5A"/>
    <w:rsid w:val="00524BC8"/>
    <w:rsid w:val="00532287"/>
    <w:rsid w:val="00533E63"/>
    <w:rsid w:val="00534088"/>
    <w:rsid w:val="00536D0A"/>
    <w:rsid w:val="005372E9"/>
    <w:rsid w:val="00541F78"/>
    <w:rsid w:val="00550907"/>
    <w:rsid w:val="005546AB"/>
    <w:rsid w:val="00555A9C"/>
    <w:rsid w:val="00564C24"/>
    <w:rsid w:val="00564CB3"/>
    <w:rsid w:val="0057003C"/>
    <w:rsid w:val="00570BB6"/>
    <w:rsid w:val="00573C9C"/>
    <w:rsid w:val="00583986"/>
    <w:rsid w:val="005850EE"/>
    <w:rsid w:val="00595C76"/>
    <w:rsid w:val="005A0B6F"/>
    <w:rsid w:val="005A418B"/>
    <w:rsid w:val="005C0F1A"/>
    <w:rsid w:val="005C47F5"/>
    <w:rsid w:val="005C6E55"/>
    <w:rsid w:val="005C7810"/>
    <w:rsid w:val="005D3E27"/>
    <w:rsid w:val="005D6D97"/>
    <w:rsid w:val="005E007E"/>
    <w:rsid w:val="005E0A57"/>
    <w:rsid w:val="005E0EDD"/>
    <w:rsid w:val="005E3B76"/>
    <w:rsid w:val="005E736D"/>
    <w:rsid w:val="005F26B0"/>
    <w:rsid w:val="005F420F"/>
    <w:rsid w:val="005F4F32"/>
    <w:rsid w:val="005F59FF"/>
    <w:rsid w:val="005F5FAC"/>
    <w:rsid w:val="00600EF1"/>
    <w:rsid w:val="006030AF"/>
    <w:rsid w:val="00606A3B"/>
    <w:rsid w:val="006112DA"/>
    <w:rsid w:val="0061217A"/>
    <w:rsid w:val="006133B5"/>
    <w:rsid w:val="00617D8B"/>
    <w:rsid w:val="0062217D"/>
    <w:rsid w:val="006254AD"/>
    <w:rsid w:val="00641276"/>
    <w:rsid w:val="00641C02"/>
    <w:rsid w:val="00643B99"/>
    <w:rsid w:val="00646E53"/>
    <w:rsid w:val="0066436D"/>
    <w:rsid w:val="00672BC2"/>
    <w:rsid w:val="00686B84"/>
    <w:rsid w:val="00691252"/>
    <w:rsid w:val="00697835"/>
    <w:rsid w:val="006A0592"/>
    <w:rsid w:val="006A67B8"/>
    <w:rsid w:val="006B1AE5"/>
    <w:rsid w:val="006B2E0A"/>
    <w:rsid w:val="006B673C"/>
    <w:rsid w:val="006C3808"/>
    <w:rsid w:val="006C6996"/>
    <w:rsid w:val="006C763E"/>
    <w:rsid w:val="006D234A"/>
    <w:rsid w:val="006D6ED0"/>
    <w:rsid w:val="006E334F"/>
    <w:rsid w:val="006F4BD2"/>
    <w:rsid w:val="006F5089"/>
    <w:rsid w:val="0070776B"/>
    <w:rsid w:val="00712627"/>
    <w:rsid w:val="00714466"/>
    <w:rsid w:val="00722EA1"/>
    <w:rsid w:val="00725719"/>
    <w:rsid w:val="00727CB5"/>
    <w:rsid w:val="00730986"/>
    <w:rsid w:val="00736BD4"/>
    <w:rsid w:val="007377C6"/>
    <w:rsid w:val="00737EDA"/>
    <w:rsid w:val="0074065D"/>
    <w:rsid w:val="00742A93"/>
    <w:rsid w:val="007466FF"/>
    <w:rsid w:val="007526C0"/>
    <w:rsid w:val="007563C3"/>
    <w:rsid w:val="00756A4F"/>
    <w:rsid w:val="007656D0"/>
    <w:rsid w:val="00775760"/>
    <w:rsid w:val="0078394D"/>
    <w:rsid w:val="00784487"/>
    <w:rsid w:val="00784F53"/>
    <w:rsid w:val="0078519E"/>
    <w:rsid w:val="00792AA6"/>
    <w:rsid w:val="00793893"/>
    <w:rsid w:val="007B10CB"/>
    <w:rsid w:val="007B2F5A"/>
    <w:rsid w:val="007B4FDB"/>
    <w:rsid w:val="007B61D0"/>
    <w:rsid w:val="007B6C58"/>
    <w:rsid w:val="007C29FB"/>
    <w:rsid w:val="007C4775"/>
    <w:rsid w:val="007C4E52"/>
    <w:rsid w:val="007C69E1"/>
    <w:rsid w:val="007D102E"/>
    <w:rsid w:val="007D18EB"/>
    <w:rsid w:val="007E0DB6"/>
    <w:rsid w:val="007F2031"/>
    <w:rsid w:val="007F56F0"/>
    <w:rsid w:val="007F7BD7"/>
    <w:rsid w:val="00801B7C"/>
    <w:rsid w:val="008035A1"/>
    <w:rsid w:val="008078B4"/>
    <w:rsid w:val="008153C8"/>
    <w:rsid w:val="00817E21"/>
    <w:rsid w:val="0082054B"/>
    <w:rsid w:val="00830DE1"/>
    <w:rsid w:val="00831774"/>
    <w:rsid w:val="008414BF"/>
    <w:rsid w:val="00852452"/>
    <w:rsid w:val="0085336C"/>
    <w:rsid w:val="0085504A"/>
    <w:rsid w:val="00857D03"/>
    <w:rsid w:val="00865C90"/>
    <w:rsid w:val="0086709A"/>
    <w:rsid w:val="0087235C"/>
    <w:rsid w:val="00872577"/>
    <w:rsid w:val="00886DBB"/>
    <w:rsid w:val="00896B91"/>
    <w:rsid w:val="008A5761"/>
    <w:rsid w:val="008B05A9"/>
    <w:rsid w:val="008B07E0"/>
    <w:rsid w:val="008C317F"/>
    <w:rsid w:val="008C53AC"/>
    <w:rsid w:val="008C772F"/>
    <w:rsid w:val="008D1772"/>
    <w:rsid w:val="008E2A7A"/>
    <w:rsid w:val="008E70E3"/>
    <w:rsid w:val="008F37D1"/>
    <w:rsid w:val="009037F5"/>
    <w:rsid w:val="009047AD"/>
    <w:rsid w:val="009054FB"/>
    <w:rsid w:val="009129ED"/>
    <w:rsid w:val="00923802"/>
    <w:rsid w:val="00923F10"/>
    <w:rsid w:val="0093358E"/>
    <w:rsid w:val="00935607"/>
    <w:rsid w:val="00944A19"/>
    <w:rsid w:val="009450B3"/>
    <w:rsid w:val="00945AF5"/>
    <w:rsid w:val="009475DD"/>
    <w:rsid w:val="00955211"/>
    <w:rsid w:val="009554C5"/>
    <w:rsid w:val="009665D8"/>
    <w:rsid w:val="00975F2A"/>
    <w:rsid w:val="009762E1"/>
    <w:rsid w:val="009767CA"/>
    <w:rsid w:val="00976E15"/>
    <w:rsid w:val="00986909"/>
    <w:rsid w:val="00987FF7"/>
    <w:rsid w:val="00994EDE"/>
    <w:rsid w:val="009A0C0B"/>
    <w:rsid w:val="009B0782"/>
    <w:rsid w:val="009B1839"/>
    <w:rsid w:val="009B1CB7"/>
    <w:rsid w:val="009B5802"/>
    <w:rsid w:val="009C29DE"/>
    <w:rsid w:val="009C409E"/>
    <w:rsid w:val="009D0B85"/>
    <w:rsid w:val="009D4AA6"/>
    <w:rsid w:val="009D6E80"/>
    <w:rsid w:val="009F1A0C"/>
    <w:rsid w:val="009F56FA"/>
    <w:rsid w:val="00A046F4"/>
    <w:rsid w:val="00A05194"/>
    <w:rsid w:val="00A16EE6"/>
    <w:rsid w:val="00A22543"/>
    <w:rsid w:val="00A315A2"/>
    <w:rsid w:val="00A42749"/>
    <w:rsid w:val="00A536CB"/>
    <w:rsid w:val="00A62E75"/>
    <w:rsid w:val="00A65635"/>
    <w:rsid w:val="00A676D3"/>
    <w:rsid w:val="00A744A7"/>
    <w:rsid w:val="00A760F2"/>
    <w:rsid w:val="00A77D6E"/>
    <w:rsid w:val="00A85E48"/>
    <w:rsid w:val="00A934F5"/>
    <w:rsid w:val="00AA07A3"/>
    <w:rsid w:val="00AA15B9"/>
    <w:rsid w:val="00AB212A"/>
    <w:rsid w:val="00AB5FF0"/>
    <w:rsid w:val="00AC77C8"/>
    <w:rsid w:val="00AD16C4"/>
    <w:rsid w:val="00AD5ED7"/>
    <w:rsid w:val="00AD6B8A"/>
    <w:rsid w:val="00AE1159"/>
    <w:rsid w:val="00AE150B"/>
    <w:rsid w:val="00AE65A7"/>
    <w:rsid w:val="00AE7796"/>
    <w:rsid w:val="00AF065B"/>
    <w:rsid w:val="00AF0DC9"/>
    <w:rsid w:val="00AF25E2"/>
    <w:rsid w:val="00AF5AEE"/>
    <w:rsid w:val="00B10475"/>
    <w:rsid w:val="00B146EA"/>
    <w:rsid w:val="00B16EDE"/>
    <w:rsid w:val="00B20F52"/>
    <w:rsid w:val="00B32DE2"/>
    <w:rsid w:val="00B35BA0"/>
    <w:rsid w:val="00B3753C"/>
    <w:rsid w:val="00B37B02"/>
    <w:rsid w:val="00B4072D"/>
    <w:rsid w:val="00B41CDC"/>
    <w:rsid w:val="00B434B2"/>
    <w:rsid w:val="00B45F71"/>
    <w:rsid w:val="00B5140F"/>
    <w:rsid w:val="00B529A9"/>
    <w:rsid w:val="00B53B0E"/>
    <w:rsid w:val="00B5400B"/>
    <w:rsid w:val="00B70E93"/>
    <w:rsid w:val="00B719E5"/>
    <w:rsid w:val="00B74488"/>
    <w:rsid w:val="00B77CF1"/>
    <w:rsid w:val="00B80E22"/>
    <w:rsid w:val="00B81A1E"/>
    <w:rsid w:val="00B8328A"/>
    <w:rsid w:val="00B838C5"/>
    <w:rsid w:val="00BA4833"/>
    <w:rsid w:val="00BB0B83"/>
    <w:rsid w:val="00BC00AE"/>
    <w:rsid w:val="00BC1399"/>
    <w:rsid w:val="00BC1DE9"/>
    <w:rsid w:val="00BC2F59"/>
    <w:rsid w:val="00BC3992"/>
    <w:rsid w:val="00BC3E43"/>
    <w:rsid w:val="00BC6D53"/>
    <w:rsid w:val="00BD1180"/>
    <w:rsid w:val="00BD6886"/>
    <w:rsid w:val="00BE433B"/>
    <w:rsid w:val="00BE7008"/>
    <w:rsid w:val="00C05594"/>
    <w:rsid w:val="00C12021"/>
    <w:rsid w:val="00C172E0"/>
    <w:rsid w:val="00C45FD0"/>
    <w:rsid w:val="00C470B3"/>
    <w:rsid w:val="00C54E7E"/>
    <w:rsid w:val="00C55B2D"/>
    <w:rsid w:val="00C55D49"/>
    <w:rsid w:val="00C57909"/>
    <w:rsid w:val="00C61795"/>
    <w:rsid w:val="00C64733"/>
    <w:rsid w:val="00C654C4"/>
    <w:rsid w:val="00C659CA"/>
    <w:rsid w:val="00C707B9"/>
    <w:rsid w:val="00C745FA"/>
    <w:rsid w:val="00C75A69"/>
    <w:rsid w:val="00C7713C"/>
    <w:rsid w:val="00C80239"/>
    <w:rsid w:val="00C93419"/>
    <w:rsid w:val="00C940D4"/>
    <w:rsid w:val="00CA077F"/>
    <w:rsid w:val="00CA3A3A"/>
    <w:rsid w:val="00CA574F"/>
    <w:rsid w:val="00CB1102"/>
    <w:rsid w:val="00CB1225"/>
    <w:rsid w:val="00CB539F"/>
    <w:rsid w:val="00CB7502"/>
    <w:rsid w:val="00CC0C19"/>
    <w:rsid w:val="00CC3A33"/>
    <w:rsid w:val="00CD2733"/>
    <w:rsid w:val="00CD30AA"/>
    <w:rsid w:val="00CD5A2D"/>
    <w:rsid w:val="00CD7FB1"/>
    <w:rsid w:val="00CF058F"/>
    <w:rsid w:val="00CF1E97"/>
    <w:rsid w:val="00CF4980"/>
    <w:rsid w:val="00CF5DCE"/>
    <w:rsid w:val="00D10BA4"/>
    <w:rsid w:val="00D10E60"/>
    <w:rsid w:val="00D14F4E"/>
    <w:rsid w:val="00D21593"/>
    <w:rsid w:val="00D21C0A"/>
    <w:rsid w:val="00D22A42"/>
    <w:rsid w:val="00D24F00"/>
    <w:rsid w:val="00D31F9B"/>
    <w:rsid w:val="00D33445"/>
    <w:rsid w:val="00D363E9"/>
    <w:rsid w:val="00D437BF"/>
    <w:rsid w:val="00D511D1"/>
    <w:rsid w:val="00D5298A"/>
    <w:rsid w:val="00D54FB6"/>
    <w:rsid w:val="00D5590F"/>
    <w:rsid w:val="00D55FC2"/>
    <w:rsid w:val="00D6060E"/>
    <w:rsid w:val="00D66725"/>
    <w:rsid w:val="00D74CA0"/>
    <w:rsid w:val="00D75008"/>
    <w:rsid w:val="00D80037"/>
    <w:rsid w:val="00D811FD"/>
    <w:rsid w:val="00D83184"/>
    <w:rsid w:val="00D834A5"/>
    <w:rsid w:val="00D91E76"/>
    <w:rsid w:val="00D92725"/>
    <w:rsid w:val="00D95282"/>
    <w:rsid w:val="00D9529B"/>
    <w:rsid w:val="00D956B3"/>
    <w:rsid w:val="00DA17D7"/>
    <w:rsid w:val="00DA23AE"/>
    <w:rsid w:val="00DA2664"/>
    <w:rsid w:val="00DA36C2"/>
    <w:rsid w:val="00DA631A"/>
    <w:rsid w:val="00DA702F"/>
    <w:rsid w:val="00DB131D"/>
    <w:rsid w:val="00DB2675"/>
    <w:rsid w:val="00DB2FBF"/>
    <w:rsid w:val="00DB3F06"/>
    <w:rsid w:val="00DB47D9"/>
    <w:rsid w:val="00DC5B77"/>
    <w:rsid w:val="00DD4A49"/>
    <w:rsid w:val="00DD71B9"/>
    <w:rsid w:val="00DD7A30"/>
    <w:rsid w:val="00DD7EED"/>
    <w:rsid w:val="00DE61CE"/>
    <w:rsid w:val="00DF04D1"/>
    <w:rsid w:val="00DF1982"/>
    <w:rsid w:val="00DF2DB3"/>
    <w:rsid w:val="00DF32E0"/>
    <w:rsid w:val="00DF77D0"/>
    <w:rsid w:val="00E00A8B"/>
    <w:rsid w:val="00E0264F"/>
    <w:rsid w:val="00E04566"/>
    <w:rsid w:val="00E04E81"/>
    <w:rsid w:val="00E05578"/>
    <w:rsid w:val="00E05691"/>
    <w:rsid w:val="00E11AE9"/>
    <w:rsid w:val="00E11E81"/>
    <w:rsid w:val="00E15892"/>
    <w:rsid w:val="00E212E1"/>
    <w:rsid w:val="00E235DF"/>
    <w:rsid w:val="00E23B07"/>
    <w:rsid w:val="00E23B1F"/>
    <w:rsid w:val="00E25C91"/>
    <w:rsid w:val="00E26313"/>
    <w:rsid w:val="00E31A70"/>
    <w:rsid w:val="00E334D6"/>
    <w:rsid w:val="00E40D93"/>
    <w:rsid w:val="00E40F71"/>
    <w:rsid w:val="00E60979"/>
    <w:rsid w:val="00E60F0A"/>
    <w:rsid w:val="00E626A4"/>
    <w:rsid w:val="00E651E9"/>
    <w:rsid w:val="00E678AE"/>
    <w:rsid w:val="00E67A7F"/>
    <w:rsid w:val="00E707AD"/>
    <w:rsid w:val="00E70B4F"/>
    <w:rsid w:val="00E74F33"/>
    <w:rsid w:val="00E7755B"/>
    <w:rsid w:val="00E8633E"/>
    <w:rsid w:val="00E9066D"/>
    <w:rsid w:val="00E94E86"/>
    <w:rsid w:val="00E95CF6"/>
    <w:rsid w:val="00E96D4B"/>
    <w:rsid w:val="00E97118"/>
    <w:rsid w:val="00EA37BF"/>
    <w:rsid w:val="00EA5087"/>
    <w:rsid w:val="00EB58A5"/>
    <w:rsid w:val="00EE355B"/>
    <w:rsid w:val="00EE3E70"/>
    <w:rsid w:val="00EE5608"/>
    <w:rsid w:val="00EF4F22"/>
    <w:rsid w:val="00F04089"/>
    <w:rsid w:val="00F11A1B"/>
    <w:rsid w:val="00F15CAF"/>
    <w:rsid w:val="00F16357"/>
    <w:rsid w:val="00F163E9"/>
    <w:rsid w:val="00F268C2"/>
    <w:rsid w:val="00F429FD"/>
    <w:rsid w:val="00F45555"/>
    <w:rsid w:val="00F51014"/>
    <w:rsid w:val="00F53047"/>
    <w:rsid w:val="00F613F6"/>
    <w:rsid w:val="00F675CE"/>
    <w:rsid w:val="00F74751"/>
    <w:rsid w:val="00F74AE2"/>
    <w:rsid w:val="00F74CFC"/>
    <w:rsid w:val="00F77F54"/>
    <w:rsid w:val="00FA4158"/>
    <w:rsid w:val="00FA61DE"/>
    <w:rsid w:val="00FA6574"/>
    <w:rsid w:val="00FB3590"/>
    <w:rsid w:val="00FC29F7"/>
    <w:rsid w:val="00FC79D3"/>
    <w:rsid w:val="00FD0D25"/>
    <w:rsid w:val="00FD4CB1"/>
    <w:rsid w:val="00FE09D1"/>
    <w:rsid w:val="00FE3BE4"/>
    <w:rsid w:val="00FF1AA7"/>
    <w:rsid w:val="00FF49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E719087-108C-42FB-8588-934396A222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0DC9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4">
    <w:name w:val="heading 4"/>
    <w:basedOn w:val="Normal"/>
    <w:link w:val="Heading4Char"/>
    <w:uiPriority w:val="99"/>
    <w:qFormat/>
    <w:rsid w:val="0078519E"/>
    <w:pPr>
      <w:widowControl w:val="0"/>
      <w:spacing w:before="180" w:after="0" w:line="240" w:lineRule="auto"/>
      <w:ind w:left="157"/>
      <w:outlineLvl w:val="3"/>
    </w:pPr>
    <w:rPr>
      <w:rFonts w:ascii="Arial" w:hAnsi="Arial"/>
      <w:b/>
      <w:sz w:val="20"/>
      <w:szCs w:val="20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link w:val="Heading4"/>
    <w:uiPriority w:val="99"/>
    <w:locked/>
    <w:rsid w:val="0078519E"/>
    <w:rPr>
      <w:rFonts w:ascii="Arial" w:hAnsi="Arial" w:cs="Times New Roman"/>
      <w:b/>
    </w:rPr>
  </w:style>
  <w:style w:type="table" w:styleId="TableGrid">
    <w:name w:val="Table Grid"/>
    <w:basedOn w:val="TableNormal"/>
    <w:uiPriority w:val="99"/>
    <w:rsid w:val="00AB5F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AB5FF0"/>
    <w:pPr>
      <w:widowControl w:val="0"/>
      <w:spacing w:before="60" w:after="0" w:line="240" w:lineRule="auto"/>
      <w:ind w:left="477"/>
    </w:pPr>
    <w:rPr>
      <w:rFonts w:ascii="Arial" w:hAnsi="Arial"/>
      <w:sz w:val="20"/>
      <w:szCs w:val="20"/>
      <w:lang w:val="en-GB" w:eastAsia="en-GB"/>
    </w:rPr>
  </w:style>
  <w:style w:type="character" w:customStyle="1" w:styleId="BodyTextChar">
    <w:name w:val="Body Text Char"/>
    <w:link w:val="BodyText"/>
    <w:uiPriority w:val="99"/>
    <w:locked/>
    <w:rsid w:val="00AB5FF0"/>
    <w:rPr>
      <w:rFonts w:ascii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5D3E27"/>
    <w:pPr>
      <w:spacing w:after="0" w:line="240" w:lineRule="auto"/>
    </w:pPr>
    <w:rPr>
      <w:rFonts w:ascii="Tahoma" w:hAnsi="Tahoma"/>
      <w:sz w:val="16"/>
      <w:szCs w:val="20"/>
      <w:lang w:val="en-GB" w:eastAsia="en-GB"/>
    </w:rPr>
  </w:style>
  <w:style w:type="character" w:customStyle="1" w:styleId="BalloonTextChar">
    <w:name w:val="Balloon Text Char"/>
    <w:link w:val="BalloonText"/>
    <w:uiPriority w:val="99"/>
    <w:semiHidden/>
    <w:locked/>
    <w:rsid w:val="005D3E27"/>
    <w:rPr>
      <w:rFonts w:ascii="Tahoma" w:hAnsi="Tahoma" w:cs="Times New Roman"/>
      <w:sz w:val="16"/>
    </w:rPr>
  </w:style>
  <w:style w:type="character" w:styleId="CommentReference">
    <w:name w:val="annotation reference"/>
    <w:uiPriority w:val="99"/>
    <w:semiHidden/>
    <w:rsid w:val="00031102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031102"/>
    <w:pPr>
      <w:spacing w:line="240" w:lineRule="auto"/>
    </w:pPr>
    <w:rPr>
      <w:sz w:val="20"/>
      <w:szCs w:val="20"/>
      <w:lang w:val="en-GB" w:eastAsia="en-GB"/>
    </w:rPr>
  </w:style>
  <w:style w:type="character" w:customStyle="1" w:styleId="CommentTextChar">
    <w:name w:val="Comment Text Char"/>
    <w:link w:val="CommentText"/>
    <w:uiPriority w:val="99"/>
    <w:semiHidden/>
    <w:locked/>
    <w:rsid w:val="00031102"/>
    <w:rPr>
      <w:rFonts w:cs="Times New Roman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31102"/>
    <w:rPr>
      <w:b/>
    </w:rPr>
  </w:style>
  <w:style w:type="character" w:customStyle="1" w:styleId="CommentSubjectChar">
    <w:name w:val="Comment Subject Char"/>
    <w:link w:val="CommentSubject"/>
    <w:uiPriority w:val="99"/>
    <w:semiHidden/>
    <w:locked/>
    <w:rsid w:val="00031102"/>
    <w:rPr>
      <w:rFonts w:cs="Times New Roman"/>
      <w:b/>
      <w:sz w:val="20"/>
    </w:rPr>
  </w:style>
  <w:style w:type="character" w:styleId="PlaceholderText">
    <w:name w:val="Placeholder Text"/>
    <w:uiPriority w:val="99"/>
    <w:semiHidden/>
    <w:rsid w:val="00B4072D"/>
    <w:rPr>
      <w:rFonts w:cs="Times New Roman"/>
      <w:color w:val="808080"/>
    </w:rPr>
  </w:style>
  <w:style w:type="paragraph" w:customStyle="1" w:styleId="TableParagraph">
    <w:name w:val="Table Paragraph"/>
    <w:basedOn w:val="Normal"/>
    <w:uiPriority w:val="99"/>
    <w:rsid w:val="00B4072D"/>
    <w:pPr>
      <w:widowControl w:val="0"/>
      <w:spacing w:after="0" w:line="240" w:lineRule="auto"/>
    </w:pPr>
    <w:rPr>
      <w:rFonts w:ascii="Cambria" w:eastAsia="Times New Roman" w:hAnsi="Cambria" w:cs="Cambria"/>
    </w:rPr>
  </w:style>
  <w:style w:type="paragraph" w:customStyle="1" w:styleId="style1">
    <w:name w:val="style1"/>
    <w:basedOn w:val="Normal"/>
    <w:uiPriority w:val="99"/>
    <w:rsid w:val="005F26B0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en-GB" w:eastAsia="en-GB"/>
    </w:rPr>
  </w:style>
  <w:style w:type="paragraph" w:styleId="ListParagraph">
    <w:name w:val="List Paragraph"/>
    <w:basedOn w:val="Normal"/>
    <w:uiPriority w:val="99"/>
    <w:qFormat/>
    <w:rsid w:val="00CD2733"/>
    <w:pPr>
      <w:spacing w:after="160" w:line="259" w:lineRule="auto"/>
      <w:ind w:left="720"/>
    </w:pPr>
    <w:rPr>
      <w:rFonts w:ascii="Cambria" w:eastAsia="Times New Roman" w:hAnsi="Cambria" w:cs="Cambria"/>
      <w:lang w:val="en-GB"/>
    </w:rPr>
  </w:style>
  <w:style w:type="paragraph" w:styleId="Revision">
    <w:name w:val="Revision"/>
    <w:hidden/>
    <w:uiPriority w:val="99"/>
    <w:semiHidden/>
    <w:rsid w:val="00CD2733"/>
    <w:rPr>
      <w:sz w:val="22"/>
      <w:szCs w:val="22"/>
      <w:lang w:val="en-US" w:eastAsia="en-US"/>
    </w:rPr>
  </w:style>
  <w:style w:type="paragraph" w:styleId="Header">
    <w:name w:val="header"/>
    <w:basedOn w:val="Normal"/>
    <w:link w:val="HeaderChar"/>
    <w:uiPriority w:val="99"/>
    <w:rsid w:val="005E736D"/>
    <w:pPr>
      <w:tabs>
        <w:tab w:val="center" w:pos="4513"/>
        <w:tab w:val="right" w:pos="9026"/>
      </w:tabs>
    </w:pPr>
    <w:rPr>
      <w:sz w:val="20"/>
      <w:szCs w:val="20"/>
    </w:rPr>
  </w:style>
  <w:style w:type="character" w:customStyle="1" w:styleId="HeaderChar">
    <w:name w:val="Header Char"/>
    <w:link w:val="Header"/>
    <w:uiPriority w:val="99"/>
    <w:locked/>
    <w:rsid w:val="005E736D"/>
    <w:rPr>
      <w:rFonts w:cs="Times New Roman"/>
      <w:lang w:val="en-US" w:eastAsia="en-US"/>
    </w:rPr>
  </w:style>
  <w:style w:type="paragraph" w:styleId="Footer">
    <w:name w:val="footer"/>
    <w:basedOn w:val="Normal"/>
    <w:link w:val="FooterChar"/>
    <w:uiPriority w:val="99"/>
    <w:rsid w:val="005E736D"/>
    <w:pPr>
      <w:tabs>
        <w:tab w:val="center" w:pos="4513"/>
        <w:tab w:val="right" w:pos="9026"/>
      </w:tabs>
    </w:pPr>
    <w:rPr>
      <w:sz w:val="20"/>
      <w:szCs w:val="20"/>
    </w:rPr>
  </w:style>
  <w:style w:type="character" w:customStyle="1" w:styleId="FooterChar">
    <w:name w:val="Footer Char"/>
    <w:link w:val="Footer"/>
    <w:uiPriority w:val="99"/>
    <w:locked/>
    <w:rsid w:val="005E736D"/>
    <w:rPr>
      <w:rFonts w:cs="Times New Roman"/>
      <w:lang w:val="en-US" w:eastAsia="en-US"/>
    </w:rPr>
  </w:style>
  <w:style w:type="paragraph" w:customStyle="1" w:styleId="algebraem">
    <w:name w:val="algebraem"/>
    <w:basedOn w:val="Normal"/>
    <w:link w:val="algebraemChar"/>
    <w:uiPriority w:val="99"/>
    <w:rsid w:val="007D102E"/>
    <w:pPr>
      <w:framePr w:hSpace="180" w:wrap="around" w:vAnchor="text" w:hAnchor="margin" w:xAlign="center" w:y="21"/>
      <w:spacing w:after="0" w:line="240" w:lineRule="auto"/>
    </w:pPr>
    <w:rPr>
      <w:i/>
      <w:sz w:val="18"/>
      <w:szCs w:val="20"/>
    </w:rPr>
  </w:style>
  <w:style w:type="character" w:styleId="Emphasis">
    <w:name w:val="Emphasis"/>
    <w:uiPriority w:val="99"/>
    <w:qFormat/>
    <w:locked/>
    <w:rsid w:val="004E0AD8"/>
    <w:rPr>
      <w:rFonts w:cs="Times New Roman"/>
      <w:i/>
    </w:rPr>
  </w:style>
  <w:style w:type="character" w:customStyle="1" w:styleId="algebraemChar">
    <w:name w:val="algebraem Char"/>
    <w:link w:val="algebraem"/>
    <w:uiPriority w:val="99"/>
    <w:locked/>
    <w:rsid w:val="007D102E"/>
    <w:rPr>
      <w:i/>
      <w:sz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png"/><Relationship Id="rId299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image" Target="media/image126.wmf"/><Relationship Id="rId289" Type="http://schemas.openxmlformats.org/officeDocument/2006/relationships/oleObject" Target="embeddings/oleObject149.bin"/><Relationship Id="rId11" Type="http://schemas.openxmlformats.org/officeDocument/2006/relationships/image" Target="media/image3.wmf"/><Relationship Id="rId32" Type="http://schemas.openxmlformats.org/officeDocument/2006/relationships/image" Target="media/image13.e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e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1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emf"/><Relationship Id="rId118" Type="http://schemas.openxmlformats.org/officeDocument/2006/relationships/image" Target="media/image56.wmf"/><Relationship Id="rId139" Type="http://schemas.openxmlformats.org/officeDocument/2006/relationships/image" Target="media/image64.png"/><Relationship Id="rId290" Type="http://schemas.openxmlformats.org/officeDocument/2006/relationships/oleObject" Target="embeddings/oleObject150.bin"/><Relationship Id="rId85" Type="http://schemas.openxmlformats.org/officeDocument/2006/relationships/image" Target="media/image39.wmf"/><Relationship Id="rId150" Type="http://schemas.openxmlformats.org/officeDocument/2006/relationships/image" Target="media/image71.emf"/><Relationship Id="rId171" Type="http://schemas.openxmlformats.org/officeDocument/2006/relationships/image" Target="media/image81.emf"/><Relationship Id="rId192" Type="http://schemas.openxmlformats.org/officeDocument/2006/relationships/image" Target="media/image91.e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image" Target="media/image44.png"/><Relationship Id="rId140" Type="http://schemas.openxmlformats.org/officeDocument/2006/relationships/image" Target="media/image65.png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7.wmf"/><Relationship Id="rId291" Type="http://schemas.openxmlformats.org/officeDocument/2006/relationships/oleObject" Target="embeddings/oleObject15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oleObject" Target="embeddings/oleObject144.bin"/><Relationship Id="rId34" Type="http://schemas.openxmlformats.org/officeDocument/2006/relationships/image" Target="media/image14.png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6.png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7.e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1.emf"/><Relationship Id="rId239" Type="http://schemas.openxmlformats.org/officeDocument/2006/relationships/image" Target="media/image113.e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0.wmf"/><Relationship Id="rId271" Type="http://schemas.openxmlformats.org/officeDocument/2006/relationships/oleObject" Target="embeddings/oleObject138.bin"/><Relationship Id="rId276" Type="http://schemas.openxmlformats.org/officeDocument/2006/relationships/image" Target="media/image129.wmf"/><Relationship Id="rId292" Type="http://schemas.openxmlformats.org/officeDocument/2006/relationships/image" Target="media/image135.emf"/><Relationship Id="rId297" Type="http://schemas.openxmlformats.org/officeDocument/2006/relationships/footer" Target="footer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8.png"/><Relationship Id="rId82" Type="http://schemas.openxmlformats.org/officeDocument/2006/relationships/oleObject" Target="embeddings/oleObject39.bin"/><Relationship Id="rId152" Type="http://schemas.openxmlformats.org/officeDocument/2006/relationships/image" Target="media/image72.emf"/><Relationship Id="rId173" Type="http://schemas.openxmlformats.org/officeDocument/2006/relationships/image" Target="media/image82.e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61" Type="http://schemas.openxmlformats.org/officeDocument/2006/relationships/image" Target="media/image123.e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4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image" Target="media/image132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e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7.bin"/><Relationship Id="rId256" Type="http://schemas.openxmlformats.org/officeDocument/2006/relationships/oleObject" Target="embeddings/oleObject130.bin"/><Relationship Id="rId277" Type="http://schemas.openxmlformats.org/officeDocument/2006/relationships/oleObject" Target="embeddings/oleObject142.bin"/><Relationship Id="rId298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5.e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e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png"/><Relationship Id="rId225" Type="http://schemas.openxmlformats.org/officeDocument/2006/relationships/image" Target="media/image108.emf"/><Relationship Id="rId241" Type="http://schemas.openxmlformats.org/officeDocument/2006/relationships/image" Target="media/image114.e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6.bin"/><Relationship Id="rId288" Type="http://schemas.openxmlformats.org/officeDocument/2006/relationships/oleObject" Target="embeddings/oleObject14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png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png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e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emf"/><Relationship Id="rId164" Type="http://schemas.openxmlformats.org/officeDocument/2006/relationships/image" Target="media/image78.emf"/><Relationship Id="rId169" Type="http://schemas.openxmlformats.org/officeDocument/2006/relationships/image" Target="media/image80.emf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image" Target="media/image121.emf"/><Relationship Id="rId278" Type="http://schemas.openxmlformats.org/officeDocument/2006/relationships/image" Target="media/image130.e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8.wmf"/><Relationship Id="rId294" Type="http://schemas.openxmlformats.org/officeDocument/2006/relationships/image" Target="media/image136.e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e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image" Target="media/image73.emf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4.emf"/><Relationship Id="rId284" Type="http://schemas.openxmlformats.org/officeDocument/2006/relationships/oleObject" Target="embeddings/oleObject146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png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e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e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3.bin"/><Relationship Id="rId27" Type="http://schemas.openxmlformats.org/officeDocument/2006/relationships/image" Target="media/image10.e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3.e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png"/><Relationship Id="rId103" Type="http://schemas.openxmlformats.org/officeDocument/2006/relationships/image" Target="media/image48.wmf"/><Relationship Id="rId124" Type="http://schemas.openxmlformats.org/officeDocument/2006/relationships/image" Target="media/image58.emf"/><Relationship Id="rId70" Type="http://schemas.openxmlformats.org/officeDocument/2006/relationships/image" Target="media/image33.e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e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7.png"/><Relationship Id="rId60" Type="http://schemas.openxmlformats.org/officeDocument/2006/relationships/image" Target="media/image27.png"/><Relationship Id="rId81" Type="http://schemas.openxmlformats.org/officeDocument/2006/relationships/image" Target="media/image37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emf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6.emf"/><Relationship Id="rId223" Type="http://schemas.openxmlformats.org/officeDocument/2006/relationships/image" Target="media/image107.e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265" Type="http://schemas.openxmlformats.org/officeDocument/2006/relationships/image" Target="media/image125.e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e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8762</Words>
  <Characters>49945</Characters>
  <Application>Microsoft Office Word</Application>
  <DocSecurity>0</DocSecurity>
  <Lines>416</Lines>
  <Paragraphs>1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estion</vt:lpstr>
    </vt:vector>
  </TitlesOfParts>
  <Company>Toshiba</Company>
  <LinksUpToDate>false</LinksUpToDate>
  <CharactersWithSpaces>585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</dc:title>
  <dc:subject/>
  <dc:creator>Lydia</dc:creator>
  <cp:keywords/>
  <dc:description/>
  <cp:lastModifiedBy>Redstone, Amanda</cp:lastModifiedBy>
  <cp:revision>12</cp:revision>
  <cp:lastPrinted>2015-04-28T14:24:00Z</cp:lastPrinted>
  <dcterms:created xsi:type="dcterms:W3CDTF">2015-05-08T10:52:00Z</dcterms:created>
  <dcterms:modified xsi:type="dcterms:W3CDTF">2015-05-29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